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 w:firstRow="1" w:lastRow="0" w:firstColumn="1" w:lastColumn="0" w:noHBand="0" w:noVBand="1"/>
      </w:tblPr>
      <w:tblGrid>
        <w:gridCol w:w="440"/>
        <w:gridCol w:w="2278"/>
        <w:gridCol w:w="2430"/>
        <w:gridCol w:w="4868"/>
      </w:tblGrid>
      <w:tr w:rsidR="00EB3AB4" w14:paraId="05CFF394" w14:textId="77777777" w:rsidTr="00CA75ED">
        <w:tc>
          <w:tcPr>
            <w:tcW w:w="440" w:type="dxa"/>
          </w:tcPr>
          <w:p w14:paraId="05CFF391" w14:textId="77777777" w:rsidR="00EB3AB4" w:rsidRDefault="00EB3AB4"/>
        </w:tc>
        <w:tc>
          <w:tcPr>
            <w:tcW w:w="9576" w:type="dxa"/>
            <w:gridSpan w:val="3"/>
          </w:tcPr>
          <w:p w14:paraId="05CFF392" w14:textId="77777777" w:rsidR="00EB3AB4" w:rsidRDefault="00EB3AB4">
            <w:pPr>
              <w:rPr>
                <w:noProof/>
                <w:lang w:eastAsia="en-CA"/>
              </w:rPr>
            </w:pPr>
            <w:r>
              <w:rPr>
                <w:noProof/>
                <w:lang w:eastAsia="en-CA"/>
              </w:rPr>
              <w:t>FMP 10 Mock Exam</w:t>
            </w:r>
          </w:p>
          <w:p w14:paraId="05CFF393" w14:textId="77777777" w:rsidR="00EB3AB4" w:rsidRDefault="00EB3AB4">
            <w:pPr>
              <w:rPr>
                <w:noProof/>
                <w:lang w:eastAsia="en-CA"/>
              </w:rPr>
            </w:pPr>
            <w:r>
              <w:rPr>
                <w:noProof/>
                <w:lang w:eastAsia="en-CA"/>
              </w:rPr>
              <w:t>Version A</w:t>
            </w:r>
          </w:p>
        </w:tc>
      </w:tr>
      <w:tr w:rsidR="00EB3AB4" w14:paraId="05CFF397" w14:textId="77777777" w:rsidTr="00CA75ED">
        <w:tc>
          <w:tcPr>
            <w:tcW w:w="440" w:type="dxa"/>
          </w:tcPr>
          <w:p w14:paraId="05CFF395" w14:textId="77777777" w:rsidR="00EB3AB4" w:rsidRDefault="00EB3AB4"/>
        </w:tc>
        <w:tc>
          <w:tcPr>
            <w:tcW w:w="9576" w:type="dxa"/>
            <w:gridSpan w:val="3"/>
          </w:tcPr>
          <w:p w14:paraId="05CFF396" w14:textId="77777777" w:rsidR="00EB3AB4" w:rsidRDefault="00EB3AB4">
            <w:pPr>
              <w:rPr>
                <w:noProof/>
                <w:lang w:eastAsia="en-CA"/>
              </w:rPr>
            </w:pPr>
          </w:p>
        </w:tc>
      </w:tr>
      <w:tr w:rsidR="00F5481E" w14:paraId="05CFF39A" w14:textId="77777777" w:rsidTr="00CA75ED">
        <w:tc>
          <w:tcPr>
            <w:tcW w:w="440" w:type="dxa"/>
          </w:tcPr>
          <w:p w14:paraId="05CFF398" w14:textId="77777777" w:rsidR="00F5481E" w:rsidRDefault="00F5481E">
            <w:r>
              <w:t>1</w:t>
            </w:r>
          </w:p>
        </w:tc>
        <w:tc>
          <w:tcPr>
            <w:tcW w:w="9576" w:type="dxa"/>
            <w:gridSpan w:val="3"/>
          </w:tcPr>
          <w:p w14:paraId="05CFF399" w14:textId="77777777" w:rsidR="00F5481E" w:rsidRDefault="00F5481E">
            <w:r>
              <w:rPr>
                <w:noProof/>
                <w:lang w:val="en-US"/>
              </w:rPr>
              <w:drawing>
                <wp:inline distT="0" distB="0" distL="0" distR="0" wp14:anchorId="05CFF4C0" wp14:editId="05CFF4C1">
                  <wp:extent cx="1504950" cy="1905143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5208" cy="19054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9D" w14:textId="77777777" w:rsidTr="00CA75ED">
        <w:tc>
          <w:tcPr>
            <w:tcW w:w="440" w:type="dxa"/>
          </w:tcPr>
          <w:p w14:paraId="05CFF39B" w14:textId="77777777" w:rsidR="00F5481E" w:rsidRDefault="00F5481E">
            <w:r>
              <w:t>2</w:t>
            </w:r>
          </w:p>
        </w:tc>
        <w:tc>
          <w:tcPr>
            <w:tcW w:w="9576" w:type="dxa"/>
            <w:gridSpan w:val="3"/>
          </w:tcPr>
          <w:p w14:paraId="05CFF39C" w14:textId="77777777" w:rsidR="00F5481E" w:rsidRDefault="00F5481E">
            <w:r>
              <w:rPr>
                <w:noProof/>
                <w:lang w:val="en-US"/>
              </w:rPr>
              <w:drawing>
                <wp:inline distT="0" distB="0" distL="0" distR="0" wp14:anchorId="05CFF4C2" wp14:editId="05CFF4C3">
                  <wp:extent cx="4143375" cy="1980055"/>
                  <wp:effectExtent l="0" t="0" r="0" b="127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46693" cy="19816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A0" w14:textId="77777777" w:rsidTr="00CA75ED">
        <w:tc>
          <w:tcPr>
            <w:tcW w:w="440" w:type="dxa"/>
          </w:tcPr>
          <w:p w14:paraId="05CFF39E" w14:textId="77777777" w:rsidR="00F5481E" w:rsidRDefault="00F5481E">
            <w:r>
              <w:t>3</w:t>
            </w:r>
          </w:p>
        </w:tc>
        <w:tc>
          <w:tcPr>
            <w:tcW w:w="9576" w:type="dxa"/>
            <w:gridSpan w:val="3"/>
          </w:tcPr>
          <w:p w14:paraId="05CFF39F" w14:textId="77777777" w:rsidR="00F5481E" w:rsidRDefault="00F5481E">
            <w:r>
              <w:rPr>
                <w:noProof/>
                <w:lang w:val="en-US"/>
              </w:rPr>
              <w:drawing>
                <wp:inline distT="0" distB="0" distL="0" distR="0" wp14:anchorId="05CFF4C4" wp14:editId="05CFF4C5">
                  <wp:extent cx="2171700" cy="3838660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7621" cy="38491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A3" w14:textId="77777777" w:rsidTr="00CA75ED">
        <w:tc>
          <w:tcPr>
            <w:tcW w:w="440" w:type="dxa"/>
          </w:tcPr>
          <w:p w14:paraId="05CFF3A1" w14:textId="77777777" w:rsidR="00F5481E" w:rsidRDefault="00F5481E">
            <w:r>
              <w:lastRenderedPageBreak/>
              <w:t>4</w:t>
            </w:r>
          </w:p>
        </w:tc>
        <w:tc>
          <w:tcPr>
            <w:tcW w:w="9576" w:type="dxa"/>
            <w:gridSpan w:val="3"/>
          </w:tcPr>
          <w:p w14:paraId="05CFF3A2" w14:textId="77777777" w:rsidR="00F5481E" w:rsidRDefault="00DA552E">
            <w:r>
              <w:rPr>
                <w:noProof/>
                <w:lang w:val="en-US"/>
              </w:rPr>
              <w:drawing>
                <wp:inline distT="0" distB="0" distL="0" distR="0" wp14:anchorId="05CFF4C6" wp14:editId="05CFF4C7">
                  <wp:extent cx="1981200" cy="28479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1200" cy="2847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AB" w14:textId="77777777" w:rsidTr="00CA75ED">
        <w:tc>
          <w:tcPr>
            <w:tcW w:w="440" w:type="dxa"/>
          </w:tcPr>
          <w:p w14:paraId="05CFF3A4" w14:textId="77777777" w:rsidR="00F5481E" w:rsidRDefault="00F5481E">
            <w:r>
              <w:t>5</w:t>
            </w:r>
          </w:p>
        </w:tc>
        <w:tc>
          <w:tcPr>
            <w:tcW w:w="9576" w:type="dxa"/>
            <w:gridSpan w:val="3"/>
          </w:tcPr>
          <w:p w14:paraId="05CFF3A5" w14:textId="77777777" w:rsidR="00F5481E" w:rsidRDefault="00DA552E">
            <w:r>
              <w:t>Determine the least common multiple of 15,20,24,27.</w:t>
            </w:r>
          </w:p>
          <w:p w14:paraId="05CFF3A6" w14:textId="77777777" w:rsidR="00DA552E" w:rsidRDefault="00DA552E" w:rsidP="00DA552E">
            <w:pPr>
              <w:pStyle w:val="ListParagraph"/>
              <w:numPr>
                <w:ilvl w:val="0"/>
                <w:numId w:val="3"/>
              </w:numPr>
            </w:pPr>
            <w:r>
              <w:t>1080</w:t>
            </w:r>
          </w:p>
          <w:p w14:paraId="05CFF3A7" w14:textId="77777777" w:rsidR="00DA552E" w:rsidRDefault="00DA552E" w:rsidP="00DA552E">
            <w:pPr>
              <w:pStyle w:val="ListParagraph"/>
              <w:numPr>
                <w:ilvl w:val="0"/>
                <w:numId w:val="3"/>
              </w:numPr>
            </w:pPr>
            <w:r>
              <w:t>40</w:t>
            </w:r>
          </w:p>
          <w:p w14:paraId="05CFF3A8" w14:textId="77777777" w:rsidR="00DA552E" w:rsidRDefault="00DA552E" w:rsidP="00DA552E">
            <w:pPr>
              <w:pStyle w:val="ListParagraph"/>
              <w:numPr>
                <w:ilvl w:val="0"/>
                <w:numId w:val="3"/>
              </w:numPr>
            </w:pPr>
            <w:r>
              <w:t>30</w:t>
            </w:r>
          </w:p>
          <w:p w14:paraId="05CFF3A9" w14:textId="77777777" w:rsidR="00DA552E" w:rsidRDefault="00DA552E" w:rsidP="00DA552E">
            <w:pPr>
              <w:pStyle w:val="ListParagraph"/>
              <w:numPr>
                <w:ilvl w:val="0"/>
                <w:numId w:val="3"/>
              </w:numPr>
            </w:pPr>
            <w:r>
              <w:t>A LCM does not exist</w:t>
            </w:r>
          </w:p>
          <w:p w14:paraId="05CFF3AA" w14:textId="77777777" w:rsidR="00DA552E" w:rsidRDefault="00DA552E" w:rsidP="00DA552E">
            <w:pPr>
              <w:pStyle w:val="ListParagraph"/>
            </w:pPr>
          </w:p>
        </w:tc>
      </w:tr>
      <w:tr w:rsidR="00F5481E" w14:paraId="05CFF3AE" w14:textId="77777777" w:rsidTr="00CA75ED">
        <w:tc>
          <w:tcPr>
            <w:tcW w:w="440" w:type="dxa"/>
          </w:tcPr>
          <w:p w14:paraId="05CFF3AC" w14:textId="77777777" w:rsidR="00F5481E" w:rsidRDefault="00F5481E">
            <w:r>
              <w:t>6</w:t>
            </w:r>
          </w:p>
        </w:tc>
        <w:tc>
          <w:tcPr>
            <w:tcW w:w="9576" w:type="dxa"/>
            <w:gridSpan w:val="3"/>
          </w:tcPr>
          <w:p w14:paraId="05CFF3AD" w14:textId="77777777" w:rsidR="00F5481E" w:rsidRDefault="00F5481E">
            <w:r>
              <w:rPr>
                <w:noProof/>
                <w:lang w:val="en-US"/>
              </w:rPr>
              <w:drawing>
                <wp:inline distT="0" distB="0" distL="0" distR="0" wp14:anchorId="05CFF4C8" wp14:editId="05CFF4C9">
                  <wp:extent cx="5200650" cy="179070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00650" cy="1790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B1" w14:textId="77777777" w:rsidTr="00CA75ED">
        <w:tc>
          <w:tcPr>
            <w:tcW w:w="440" w:type="dxa"/>
          </w:tcPr>
          <w:p w14:paraId="05CFF3AF" w14:textId="77777777" w:rsidR="00F5481E" w:rsidRDefault="00F5481E">
            <w:r>
              <w:t>7</w:t>
            </w:r>
          </w:p>
        </w:tc>
        <w:tc>
          <w:tcPr>
            <w:tcW w:w="9576" w:type="dxa"/>
            <w:gridSpan w:val="3"/>
          </w:tcPr>
          <w:p w14:paraId="05CFF3B0" w14:textId="77777777" w:rsidR="00F5481E" w:rsidRDefault="00F5481E">
            <w:r>
              <w:rPr>
                <w:noProof/>
                <w:lang w:val="en-US"/>
              </w:rPr>
              <w:drawing>
                <wp:inline distT="0" distB="0" distL="0" distR="0" wp14:anchorId="05CFF4CA" wp14:editId="05CFF4CB">
                  <wp:extent cx="5943600" cy="1433195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1433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B4" w14:textId="77777777" w:rsidTr="00CA75ED">
        <w:tc>
          <w:tcPr>
            <w:tcW w:w="440" w:type="dxa"/>
          </w:tcPr>
          <w:p w14:paraId="05CFF3B2" w14:textId="77777777" w:rsidR="00F5481E" w:rsidRDefault="00F5481E">
            <w:r>
              <w:t>8</w:t>
            </w:r>
          </w:p>
        </w:tc>
        <w:tc>
          <w:tcPr>
            <w:tcW w:w="9576" w:type="dxa"/>
            <w:gridSpan w:val="3"/>
          </w:tcPr>
          <w:p w14:paraId="05CFF3B3" w14:textId="77777777" w:rsidR="00F5481E" w:rsidRDefault="00F5481E">
            <w:r>
              <w:rPr>
                <w:noProof/>
                <w:lang w:val="en-US"/>
              </w:rPr>
              <w:drawing>
                <wp:inline distT="0" distB="0" distL="0" distR="0" wp14:anchorId="05CFF4CC" wp14:editId="05CFF4CD">
                  <wp:extent cx="2819400" cy="19621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9400" cy="1962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B7" w14:textId="77777777" w:rsidTr="00CA75ED">
        <w:tc>
          <w:tcPr>
            <w:tcW w:w="440" w:type="dxa"/>
          </w:tcPr>
          <w:p w14:paraId="05CFF3B5" w14:textId="77777777" w:rsidR="00F5481E" w:rsidRDefault="00F5481E">
            <w:r>
              <w:lastRenderedPageBreak/>
              <w:t>9</w:t>
            </w:r>
          </w:p>
        </w:tc>
        <w:tc>
          <w:tcPr>
            <w:tcW w:w="9576" w:type="dxa"/>
            <w:gridSpan w:val="3"/>
          </w:tcPr>
          <w:p w14:paraId="05CFF3B6" w14:textId="77777777" w:rsidR="00F5481E" w:rsidRDefault="00F5481E">
            <w:r>
              <w:rPr>
                <w:noProof/>
                <w:lang w:val="en-US"/>
              </w:rPr>
              <w:drawing>
                <wp:inline distT="0" distB="0" distL="0" distR="0" wp14:anchorId="05CFF4CE" wp14:editId="05CFF4CF">
                  <wp:extent cx="4124325" cy="2057400"/>
                  <wp:effectExtent l="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24325" cy="2057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BA" w14:textId="77777777" w:rsidTr="00CA75ED">
        <w:tc>
          <w:tcPr>
            <w:tcW w:w="440" w:type="dxa"/>
          </w:tcPr>
          <w:p w14:paraId="05CFF3B8" w14:textId="77777777" w:rsidR="00F5481E" w:rsidRDefault="00F5481E">
            <w:r>
              <w:t>10</w:t>
            </w:r>
          </w:p>
        </w:tc>
        <w:tc>
          <w:tcPr>
            <w:tcW w:w="9576" w:type="dxa"/>
            <w:gridSpan w:val="3"/>
          </w:tcPr>
          <w:p w14:paraId="05CFF3B9" w14:textId="77777777" w:rsidR="00F5481E" w:rsidRDefault="00C745C9">
            <w:r>
              <w:rPr>
                <w:noProof/>
                <w:lang w:val="en-US"/>
              </w:rPr>
              <w:drawing>
                <wp:inline distT="0" distB="0" distL="0" distR="0" wp14:anchorId="05CFF4D0" wp14:editId="05CFF4D1">
                  <wp:extent cx="4991100" cy="1638235"/>
                  <wp:effectExtent l="0" t="0" r="0" b="63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91100" cy="1638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BD" w14:textId="77777777" w:rsidTr="00CA75ED">
        <w:tc>
          <w:tcPr>
            <w:tcW w:w="440" w:type="dxa"/>
          </w:tcPr>
          <w:p w14:paraId="05CFF3BB" w14:textId="77777777" w:rsidR="00F5481E" w:rsidRDefault="00F5481E">
            <w:r>
              <w:t>11</w:t>
            </w:r>
          </w:p>
        </w:tc>
        <w:tc>
          <w:tcPr>
            <w:tcW w:w="9576" w:type="dxa"/>
            <w:gridSpan w:val="3"/>
          </w:tcPr>
          <w:p w14:paraId="05CFF3BC" w14:textId="77777777" w:rsidR="00F5481E" w:rsidRDefault="00EB3AB4">
            <w:r>
              <w:rPr>
                <w:noProof/>
                <w:lang w:val="en-US"/>
              </w:rPr>
              <w:drawing>
                <wp:inline distT="0" distB="0" distL="0" distR="0" wp14:anchorId="05CFF4D2" wp14:editId="05CFF4D3">
                  <wp:extent cx="5648325" cy="2656840"/>
                  <wp:effectExtent l="0" t="0" r="9525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48325" cy="2656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C0" w14:textId="77777777" w:rsidTr="00CA75ED">
        <w:tc>
          <w:tcPr>
            <w:tcW w:w="440" w:type="dxa"/>
          </w:tcPr>
          <w:p w14:paraId="05CFF3BE" w14:textId="77777777" w:rsidR="00F5481E" w:rsidRDefault="00F5481E">
            <w:r>
              <w:lastRenderedPageBreak/>
              <w:t>12</w:t>
            </w:r>
          </w:p>
        </w:tc>
        <w:tc>
          <w:tcPr>
            <w:tcW w:w="9576" w:type="dxa"/>
            <w:gridSpan w:val="3"/>
          </w:tcPr>
          <w:p w14:paraId="05CFF3BF" w14:textId="77777777" w:rsidR="00F5481E" w:rsidRDefault="00CD10EF">
            <w:r>
              <w:rPr>
                <w:noProof/>
                <w:lang w:val="en-US"/>
              </w:rPr>
              <w:drawing>
                <wp:inline distT="0" distB="0" distL="0" distR="0" wp14:anchorId="05CFF4D4" wp14:editId="05CFF4D5">
                  <wp:extent cx="4657725" cy="4286250"/>
                  <wp:effectExtent l="0" t="0" r="9525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57725" cy="4286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C3" w14:textId="77777777" w:rsidTr="00CA75ED">
        <w:tc>
          <w:tcPr>
            <w:tcW w:w="440" w:type="dxa"/>
          </w:tcPr>
          <w:p w14:paraId="05CFF3C1" w14:textId="77777777" w:rsidR="00F5481E" w:rsidRDefault="00F5481E">
            <w:r>
              <w:t>13</w:t>
            </w:r>
          </w:p>
        </w:tc>
        <w:tc>
          <w:tcPr>
            <w:tcW w:w="9576" w:type="dxa"/>
            <w:gridSpan w:val="3"/>
          </w:tcPr>
          <w:p w14:paraId="05CFF3C2" w14:textId="77777777" w:rsidR="00F5481E" w:rsidRDefault="00CD10EF">
            <w:r>
              <w:rPr>
                <w:noProof/>
                <w:lang w:val="en-US"/>
              </w:rPr>
              <w:drawing>
                <wp:inline distT="0" distB="0" distL="0" distR="0" wp14:anchorId="05CFF4D6" wp14:editId="05CFF4D7">
                  <wp:extent cx="5191125" cy="1771650"/>
                  <wp:effectExtent l="0" t="0" r="9525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91125" cy="1771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C6" w14:textId="77777777" w:rsidTr="00CA75ED">
        <w:tc>
          <w:tcPr>
            <w:tcW w:w="440" w:type="dxa"/>
          </w:tcPr>
          <w:p w14:paraId="05CFF3C4" w14:textId="77777777" w:rsidR="00F5481E" w:rsidRDefault="00F5481E">
            <w:r>
              <w:lastRenderedPageBreak/>
              <w:t>14</w:t>
            </w:r>
          </w:p>
        </w:tc>
        <w:tc>
          <w:tcPr>
            <w:tcW w:w="9576" w:type="dxa"/>
            <w:gridSpan w:val="3"/>
          </w:tcPr>
          <w:p w14:paraId="05CFF3C5" w14:textId="77777777" w:rsidR="00F5481E" w:rsidRDefault="00CD10EF">
            <w:r>
              <w:rPr>
                <w:noProof/>
                <w:lang w:val="en-US"/>
              </w:rPr>
              <w:drawing>
                <wp:inline distT="0" distB="0" distL="0" distR="0" wp14:anchorId="05CFF4D8" wp14:editId="05CFF4D9">
                  <wp:extent cx="5943600" cy="4071620"/>
                  <wp:effectExtent l="0" t="0" r="0" b="508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4071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C9" w14:textId="77777777" w:rsidTr="00CA75ED">
        <w:tc>
          <w:tcPr>
            <w:tcW w:w="440" w:type="dxa"/>
          </w:tcPr>
          <w:p w14:paraId="05CFF3C7" w14:textId="77777777" w:rsidR="00F5481E" w:rsidRDefault="00F5481E">
            <w:r>
              <w:t>15</w:t>
            </w:r>
          </w:p>
        </w:tc>
        <w:tc>
          <w:tcPr>
            <w:tcW w:w="9576" w:type="dxa"/>
            <w:gridSpan w:val="3"/>
          </w:tcPr>
          <w:p w14:paraId="05CFF3C8" w14:textId="77777777" w:rsidR="00F5481E" w:rsidRDefault="006B2E6E">
            <w:r>
              <w:rPr>
                <w:noProof/>
                <w:lang w:val="en-US"/>
              </w:rPr>
              <w:drawing>
                <wp:inline distT="0" distB="0" distL="0" distR="0" wp14:anchorId="05CFF4DA" wp14:editId="05CFF4DB">
                  <wp:extent cx="5591175" cy="4629150"/>
                  <wp:effectExtent l="0" t="0" r="9525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95777" cy="4632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CC" w14:textId="77777777" w:rsidTr="00CA75ED">
        <w:tc>
          <w:tcPr>
            <w:tcW w:w="440" w:type="dxa"/>
          </w:tcPr>
          <w:p w14:paraId="05CFF3CA" w14:textId="77777777" w:rsidR="00F5481E" w:rsidRDefault="00F5481E">
            <w:r>
              <w:lastRenderedPageBreak/>
              <w:t>16</w:t>
            </w:r>
          </w:p>
        </w:tc>
        <w:tc>
          <w:tcPr>
            <w:tcW w:w="9576" w:type="dxa"/>
            <w:gridSpan w:val="3"/>
          </w:tcPr>
          <w:p w14:paraId="05CFF3CB" w14:textId="77777777" w:rsidR="00F5481E" w:rsidRDefault="006B2E6E">
            <w:r>
              <w:rPr>
                <w:noProof/>
                <w:lang w:val="en-US"/>
              </w:rPr>
              <w:drawing>
                <wp:inline distT="0" distB="0" distL="0" distR="0" wp14:anchorId="05CFF4DC" wp14:editId="05CFF4DD">
                  <wp:extent cx="5543550" cy="451485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46669" cy="4517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CF" w14:textId="77777777" w:rsidTr="00CA75ED">
        <w:tc>
          <w:tcPr>
            <w:tcW w:w="440" w:type="dxa"/>
          </w:tcPr>
          <w:p w14:paraId="05CFF3CD" w14:textId="77777777" w:rsidR="00F5481E" w:rsidRDefault="00F5481E">
            <w:r>
              <w:t>17</w:t>
            </w:r>
          </w:p>
        </w:tc>
        <w:tc>
          <w:tcPr>
            <w:tcW w:w="9576" w:type="dxa"/>
            <w:gridSpan w:val="3"/>
          </w:tcPr>
          <w:p w14:paraId="05CFF3CE" w14:textId="77777777" w:rsidR="00F5481E" w:rsidRDefault="00CD10EF">
            <w:r>
              <w:rPr>
                <w:noProof/>
                <w:lang w:val="en-US"/>
              </w:rPr>
              <w:drawing>
                <wp:inline distT="0" distB="0" distL="0" distR="0" wp14:anchorId="05CFF4DE" wp14:editId="05CFF4DF">
                  <wp:extent cx="5943600" cy="3007995"/>
                  <wp:effectExtent l="0" t="0" r="0" b="190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3007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D2" w14:textId="77777777" w:rsidTr="00CA75ED">
        <w:tc>
          <w:tcPr>
            <w:tcW w:w="440" w:type="dxa"/>
          </w:tcPr>
          <w:p w14:paraId="05CFF3D0" w14:textId="77777777" w:rsidR="00F5481E" w:rsidRDefault="00F5481E">
            <w:r>
              <w:lastRenderedPageBreak/>
              <w:t>18</w:t>
            </w:r>
          </w:p>
        </w:tc>
        <w:tc>
          <w:tcPr>
            <w:tcW w:w="9576" w:type="dxa"/>
            <w:gridSpan w:val="3"/>
          </w:tcPr>
          <w:p w14:paraId="05CFF3D1" w14:textId="77777777" w:rsidR="00F5481E" w:rsidRDefault="00CD10EF">
            <w:r>
              <w:rPr>
                <w:noProof/>
                <w:lang w:val="en-US"/>
              </w:rPr>
              <w:drawing>
                <wp:inline distT="0" distB="0" distL="0" distR="0" wp14:anchorId="05CFF4E0" wp14:editId="05CFF4E1">
                  <wp:extent cx="4781550" cy="424815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81550" cy="4248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D5" w14:textId="77777777" w:rsidTr="00CA75ED">
        <w:tc>
          <w:tcPr>
            <w:tcW w:w="440" w:type="dxa"/>
          </w:tcPr>
          <w:p w14:paraId="05CFF3D3" w14:textId="5D2A1EE5" w:rsidR="00F5481E" w:rsidRDefault="00F5481E"/>
        </w:tc>
        <w:tc>
          <w:tcPr>
            <w:tcW w:w="9576" w:type="dxa"/>
            <w:gridSpan w:val="3"/>
          </w:tcPr>
          <w:p w14:paraId="05CFF3D4" w14:textId="18DB89BB" w:rsidR="00F5481E" w:rsidRDefault="00F5481E"/>
        </w:tc>
      </w:tr>
      <w:tr w:rsidR="00F5481E" w14:paraId="05CFF3D8" w14:textId="77777777" w:rsidTr="00CA75ED">
        <w:tc>
          <w:tcPr>
            <w:tcW w:w="440" w:type="dxa"/>
          </w:tcPr>
          <w:p w14:paraId="05CFF3D6" w14:textId="0C9673A7" w:rsidR="00F5481E" w:rsidRDefault="00F57EF2">
            <w:r>
              <w:t>19</w:t>
            </w:r>
          </w:p>
        </w:tc>
        <w:tc>
          <w:tcPr>
            <w:tcW w:w="9576" w:type="dxa"/>
            <w:gridSpan w:val="3"/>
          </w:tcPr>
          <w:p w14:paraId="05CFF3D7" w14:textId="77777777" w:rsidR="00F5481E" w:rsidRDefault="00F5481E">
            <w:r>
              <w:rPr>
                <w:noProof/>
                <w:lang w:val="en-US"/>
              </w:rPr>
              <w:drawing>
                <wp:inline distT="0" distB="0" distL="0" distR="0" wp14:anchorId="05CFF4E4" wp14:editId="05CFF4E5">
                  <wp:extent cx="5181600" cy="18859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5089" cy="1887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DB" w14:textId="77777777" w:rsidTr="00CA75ED">
        <w:tc>
          <w:tcPr>
            <w:tcW w:w="440" w:type="dxa"/>
          </w:tcPr>
          <w:p w14:paraId="05CFF3D9" w14:textId="57042833" w:rsidR="00F5481E" w:rsidRDefault="00F57EF2">
            <w:r>
              <w:lastRenderedPageBreak/>
              <w:t>20</w:t>
            </w:r>
          </w:p>
        </w:tc>
        <w:tc>
          <w:tcPr>
            <w:tcW w:w="9576" w:type="dxa"/>
            <w:gridSpan w:val="3"/>
          </w:tcPr>
          <w:p w14:paraId="05CFF3DA" w14:textId="77777777" w:rsidR="00F5481E" w:rsidRDefault="00F5481E">
            <w:r>
              <w:rPr>
                <w:noProof/>
                <w:lang w:val="en-US"/>
              </w:rPr>
              <w:drawing>
                <wp:inline distT="0" distB="0" distL="0" distR="0" wp14:anchorId="05CFF4E6" wp14:editId="05CFF4E7">
                  <wp:extent cx="5133975" cy="3168694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35753" cy="3169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DE" w14:textId="77777777" w:rsidTr="00CA75ED">
        <w:tc>
          <w:tcPr>
            <w:tcW w:w="440" w:type="dxa"/>
          </w:tcPr>
          <w:p w14:paraId="05CFF3DC" w14:textId="30D53F77" w:rsidR="00F5481E" w:rsidRDefault="00F57EF2">
            <w:r>
              <w:t>21</w:t>
            </w:r>
          </w:p>
        </w:tc>
        <w:tc>
          <w:tcPr>
            <w:tcW w:w="9576" w:type="dxa"/>
            <w:gridSpan w:val="3"/>
          </w:tcPr>
          <w:p w14:paraId="05CFF3DD" w14:textId="77777777" w:rsidR="00F5481E" w:rsidRDefault="00F5481E">
            <w:r>
              <w:rPr>
                <w:noProof/>
                <w:lang w:val="en-US"/>
              </w:rPr>
              <w:drawing>
                <wp:inline distT="0" distB="0" distL="0" distR="0" wp14:anchorId="05CFF4E8" wp14:editId="05CFF4E9">
                  <wp:extent cx="5943600" cy="3096260"/>
                  <wp:effectExtent l="0" t="0" r="0" b="889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3096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E1" w14:textId="77777777" w:rsidTr="00CA75ED">
        <w:tc>
          <w:tcPr>
            <w:tcW w:w="440" w:type="dxa"/>
          </w:tcPr>
          <w:p w14:paraId="05CFF3DF" w14:textId="104B21EE" w:rsidR="00F5481E" w:rsidRDefault="00F57EF2">
            <w:r>
              <w:t>22</w:t>
            </w:r>
          </w:p>
        </w:tc>
        <w:tc>
          <w:tcPr>
            <w:tcW w:w="9576" w:type="dxa"/>
            <w:gridSpan w:val="3"/>
          </w:tcPr>
          <w:p w14:paraId="05CFF3E0" w14:textId="77777777" w:rsidR="00F5481E" w:rsidRDefault="00F5481E">
            <w:r>
              <w:rPr>
                <w:noProof/>
                <w:lang w:val="en-US"/>
              </w:rPr>
              <w:drawing>
                <wp:inline distT="0" distB="0" distL="0" distR="0" wp14:anchorId="05CFF4EA" wp14:editId="05CFF4EB">
                  <wp:extent cx="5438775" cy="1950720"/>
                  <wp:effectExtent l="0" t="0" r="952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38775" cy="1950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E4" w14:textId="77777777" w:rsidTr="00CA75ED">
        <w:tc>
          <w:tcPr>
            <w:tcW w:w="440" w:type="dxa"/>
          </w:tcPr>
          <w:p w14:paraId="05CFF3E2" w14:textId="0942A468" w:rsidR="00F5481E" w:rsidRDefault="00F57EF2">
            <w:r>
              <w:lastRenderedPageBreak/>
              <w:t>23</w:t>
            </w:r>
          </w:p>
        </w:tc>
        <w:tc>
          <w:tcPr>
            <w:tcW w:w="9576" w:type="dxa"/>
            <w:gridSpan w:val="3"/>
          </w:tcPr>
          <w:p w14:paraId="05CFF3E3" w14:textId="77777777" w:rsidR="00F5481E" w:rsidRDefault="00C745C9">
            <w:r>
              <w:rPr>
                <w:noProof/>
                <w:lang w:val="en-US"/>
              </w:rPr>
              <w:drawing>
                <wp:inline distT="0" distB="0" distL="0" distR="0" wp14:anchorId="05CFF4EC" wp14:editId="05CFF4ED">
                  <wp:extent cx="4314825" cy="4635967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14825" cy="46359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E7" w14:textId="77777777" w:rsidTr="00CA75ED">
        <w:tc>
          <w:tcPr>
            <w:tcW w:w="440" w:type="dxa"/>
          </w:tcPr>
          <w:p w14:paraId="05CFF3E5" w14:textId="3EA21008" w:rsidR="00F5481E" w:rsidRDefault="00F57EF2">
            <w:r>
              <w:lastRenderedPageBreak/>
              <w:t>24</w:t>
            </w:r>
          </w:p>
        </w:tc>
        <w:tc>
          <w:tcPr>
            <w:tcW w:w="9576" w:type="dxa"/>
            <w:gridSpan w:val="3"/>
          </w:tcPr>
          <w:p w14:paraId="05CFF3E6" w14:textId="77777777" w:rsidR="00F5481E" w:rsidRDefault="00F5481E">
            <w:r>
              <w:rPr>
                <w:noProof/>
                <w:lang w:val="en-US"/>
              </w:rPr>
              <w:drawing>
                <wp:inline distT="0" distB="0" distL="0" distR="0" wp14:anchorId="05CFF4EE" wp14:editId="05CFF4EF">
                  <wp:extent cx="4400550" cy="4713352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00550" cy="47133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EA" w14:textId="77777777" w:rsidTr="00CA75ED">
        <w:tc>
          <w:tcPr>
            <w:tcW w:w="440" w:type="dxa"/>
          </w:tcPr>
          <w:p w14:paraId="05CFF3E8" w14:textId="5DF01066" w:rsidR="00F5481E" w:rsidRDefault="00F57EF2">
            <w:r>
              <w:lastRenderedPageBreak/>
              <w:t>25</w:t>
            </w:r>
          </w:p>
        </w:tc>
        <w:tc>
          <w:tcPr>
            <w:tcW w:w="9576" w:type="dxa"/>
            <w:gridSpan w:val="3"/>
          </w:tcPr>
          <w:p w14:paraId="05CFF3E9" w14:textId="77777777" w:rsidR="00F5481E" w:rsidRDefault="00F5481E">
            <w:r>
              <w:rPr>
                <w:noProof/>
                <w:lang w:val="en-US"/>
              </w:rPr>
              <w:drawing>
                <wp:inline distT="0" distB="0" distL="0" distR="0" wp14:anchorId="05CFF4F0" wp14:editId="05CFF4F1">
                  <wp:extent cx="5391150" cy="54483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94920" cy="5452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ED" w14:textId="77777777" w:rsidTr="00CA75ED">
        <w:tc>
          <w:tcPr>
            <w:tcW w:w="440" w:type="dxa"/>
          </w:tcPr>
          <w:p w14:paraId="05CFF3EB" w14:textId="0667E772" w:rsidR="00F5481E" w:rsidRDefault="00F57EF2">
            <w:r>
              <w:t>26</w:t>
            </w:r>
          </w:p>
        </w:tc>
        <w:tc>
          <w:tcPr>
            <w:tcW w:w="9576" w:type="dxa"/>
            <w:gridSpan w:val="3"/>
          </w:tcPr>
          <w:p w14:paraId="05CFF3EC" w14:textId="77777777" w:rsidR="00F5481E" w:rsidRDefault="00F5481E">
            <w:r>
              <w:rPr>
                <w:noProof/>
                <w:lang w:val="en-US"/>
              </w:rPr>
              <w:drawing>
                <wp:inline distT="0" distB="0" distL="0" distR="0" wp14:anchorId="05CFF4F2" wp14:editId="05CFF4F3">
                  <wp:extent cx="5438775" cy="1724025"/>
                  <wp:effectExtent l="0" t="0" r="9525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46788" cy="1726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3F9" w14:textId="77777777" w:rsidTr="00CA75ED">
        <w:tc>
          <w:tcPr>
            <w:tcW w:w="440" w:type="dxa"/>
          </w:tcPr>
          <w:p w14:paraId="05CFF3EE" w14:textId="24E4E4AD" w:rsidR="00F5481E" w:rsidRPr="00EB3AB4" w:rsidRDefault="00F57EF2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27</w:t>
            </w:r>
          </w:p>
        </w:tc>
        <w:tc>
          <w:tcPr>
            <w:tcW w:w="9576" w:type="dxa"/>
            <w:gridSpan w:val="3"/>
          </w:tcPr>
          <w:p w14:paraId="05CFF3EF" w14:textId="77777777" w:rsidR="00C745C9" w:rsidRPr="00EB3AB4" w:rsidRDefault="00C745C9">
            <w:pPr>
              <w:rPr>
                <w:rFonts w:ascii="Arial Narrow" w:hAnsi="Arial Narrow"/>
              </w:rPr>
            </w:pPr>
            <w:r w:rsidRPr="00EB3AB4">
              <w:rPr>
                <w:rFonts w:ascii="Arial Narrow" w:hAnsi="Arial Narrow"/>
              </w:rPr>
              <w:t>Mission Secondary school collected clothing and books for a fundraiser. They collected a total of 2100 kg.  The fundraiser pays $0.50/ kg of clothing and $0.10/kg of books.  They raised a total of $690.  Let x represent clothing and y represent books.</w:t>
            </w:r>
          </w:p>
          <w:p w14:paraId="05CFF3F0" w14:textId="77777777" w:rsidR="00C745C9" w:rsidRPr="00EB3AB4" w:rsidRDefault="00C745C9" w:rsidP="00C745C9">
            <w:pPr>
              <w:rPr>
                <w:rFonts w:ascii="Arial Narrow" w:hAnsi="Arial Narrow"/>
              </w:rPr>
            </w:pPr>
            <w:r w:rsidRPr="00EB3AB4">
              <w:rPr>
                <w:rFonts w:ascii="Arial Narrow" w:hAnsi="Arial Narrow"/>
              </w:rPr>
              <w:t>Which of the following linear systems represent the above situation:</w:t>
            </w:r>
          </w:p>
          <w:p w14:paraId="05CFF3F1" w14:textId="77777777" w:rsidR="00C745C9" w:rsidRPr="00EB3AB4" w:rsidRDefault="00C745C9" w:rsidP="00C745C9">
            <w:pPr>
              <w:rPr>
                <w:rFonts w:ascii="Arial Narrow" w:hAnsi="Arial Narrow"/>
              </w:rPr>
            </w:pPr>
            <w:r w:rsidRPr="00EB3AB4">
              <w:rPr>
                <w:rFonts w:ascii="Arial Narrow" w:hAnsi="Arial Narrow"/>
              </w:rPr>
              <w:t xml:space="preserve">a.  x+y=2100                  </w:t>
            </w:r>
            <w:r w:rsidR="00EB3AB4" w:rsidRPr="00EB3AB4">
              <w:rPr>
                <w:rFonts w:ascii="Arial Narrow" w:hAnsi="Arial Narrow"/>
              </w:rPr>
              <w:t xml:space="preserve">           </w:t>
            </w:r>
            <w:r w:rsidR="00EB3AB4">
              <w:rPr>
                <w:rFonts w:ascii="Arial Narrow" w:hAnsi="Arial Narrow"/>
              </w:rPr>
              <w:t xml:space="preserve">     </w:t>
            </w:r>
            <w:r w:rsidR="00EB3AB4" w:rsidRPr="00EB3AB4">
              <w:rPr>
                <w:rFonts w:ascii="Arial Narrow" w:hAnsi="Arial Narrow"/>
              </w:rPr>
              <w:t xml:space="preserve"> </w:t>
            </w:r>
            <w:r w:rsidRPr="00EB3AB4">
              <w:rPr>
                <w:rFonts w:ascii="Arial Narrow" w:hAnsi="Arial Narrow"/>
              </w:rPr>
              <w:t xml:space="preserve"> x+y=690</w:t>
            </w:r>
          </w:p>
          <w:p w14:paraId="05CFF3F2" w14:textId="77777777" w:rsidR="00C745C9" w:rsidRPr="00EB3AB4" w:rsidRDefault="00C745C9" w:rsidP="00C745C9">
            <w:pPr>
              <w:rPr>
                <w:rFonts w:ascii="Arial Narrow" w:hAnsi="Arial Narrow"/>
              </w:rPr>
            </w:pPr>
            <w:r w:rsidRPr="00EB3AB4">
              <w:rPr>
                <w:rFonts w:ascii="Arial Narrow" w:hAnsi="Arial Narrow"/>
              </w:rPr>
              <w:t xml:space="preserve">b. x+y=2100        </w:t>
            </w:r>
            <w:r w:rsidR="00EB3AB4" w:rsidRPr="00EB3AB4">
              <w:rPr>
                <w:rFonts w:ascii="Arial Narrow" w:hAnsi="Arial Narrow"/>
              </w:rPr>
              <w:t xml:space="preserve">          </w:t>
            </w:r>
            <w:r w:rsidRPr="00EB3AB4">
              <w:rPr>
                <w:rFonts w:ascii="Arial Narrow" w:hAnsi="Arial Narrow"/>
              </w:rPr>
              <w:t xml:space="preserve">   </w:t>
            </w:r>
            <w:r w:rsidR="00EB3AB4">
              <w:rPr>
                <w:rFonts w:ascii="Arial Narrow" w:hAnsi="Arial Narrow"/>
              </w:rPr>
              <w:t xml:space="preserve">           </w:t>
            </w:r>
            <w:r w:rsidRPr="00EB3AB4">
              <w:rPr>
                <w:rFonts w:ascii="Arial Narrow" w:hAnsi="Arial Narrow"/>
              </w:rPr>
              <w:t xml:space="preserve"> 0.5x+0.1y=690</w:t>
            </w:r>
          </w:p>
          <w:p w14:paraId="05CFF3F3" w14:textId="77777777" w:rsidR="00C745C9" w:rsidRPr="00EB3AB4" w:rsidRDefault="00C745C9" w:rsidP="00C745C9">
            <w:pPr>
              <w:rPr>
                <w:rFonts w:ascii="Arial Narrow" w:hAnsi="Arial Narrow"/>
              </w:rPr>
            </w:pPr>
            <w:r w:rsidRPr="00EB3AB4">
              <w:rPr>
                <w:rFonts w:ascii="Arial Narrow" w:hAnsi="Arial Narrow"/>
              </w:rPr>
              <w:t xml:space="preserve">c. </w:t>
            </w:r>
            <w:r w:rsidR="00EB3AB4" w:rsidRPr="00EB3AB4">
              <w:rPr>
                <w:rFonts w:ascii="Arial Narrow" w:hAnsi="Arial Narrow"/>
              </w:rPr>
              <w:t xml:space="preserve">x+y=690                        </w:t>
            </w:r>
            <w:r w:rsidR="00EB3AB4">
              <w:rPr>
                <w:rFonts w:ascii="Arial Narrow" w:hAnsi="Arial Narrow"/>
              </w:rPr>
              <w:t xml:space="preserve">          </w:t>
            </w:r>
            <w:r w:rsidR="00EB3AB4" w:rsidRPr="00EB3AB4">
              <w:rPr>
                <w:rFonts w:ascii="Arial Narrow" w:hAnsi="Arial Narrow"/>
              </w:rPr>
              <w:t xml:space="preserve"> 0.5x+0.1y=2100</w:t>
            </w:r>
          </w:p>
          <w:p w14:paraId="05CFF3F4" w14:textId="77777777" w:rsidR="00C745C9" w:rsidRDefault="00C745C9" w:rsidP="00C745C9">
            <w:pPr>
              <w:rPr>
                <w:rFonts w:ascii="Arial Narrow" w:hAnsi="Arial Narrow"/>
              </w:rPr>
            </w:pPr>
            <w:r w:rsidRPr="00EB3AB4">
              <w:rPr>
                <w:rFonts w:ascii="Arial Narrow" w:hAnsi="Arial Narrow"/>
              </w:rPr>
              <w:t>d.</w:t>
            </w:r>
            <w:r w:rsidR="00EB3AB4" w:rsidRPr="00EB3AB4">
              <w:rPr>
                <w:rFonts w:ascii="Arial Narrow" w:hAnsi="Arial Narrow"/>
              </w:rPr>
              <w:t xml:space="preserve"> 0.5x+0.1y=2100         </w:t>
            </w:r>
            <w:r w:rsidR="00EB3AB4">
              <w:rPr>
                <w:rFonts w:ascii="Arial Narrow" w:hAnsi="Arial Narrow"/>
              </w:rPr>
              <w:t xml:space="preserve">            </w:t>
            </w:r>
            <w:r w:rsidR="00EB3AB4" w:rsidRPr="00EB3AB4">
              <w:rPr>
                <w:rFonts w:ascii="Arial Narrow" w:hAnsi="Arial Narrow"/>
              </w:rPr>
              <w:t xml:space="preserve">  0.5x+0.1y=690</w:t>
            </w:r>
          </w:p>
          <w:p w14:paraId="05CFF3F5" w14:textId="77777777" w:rsidR="00E42A1B" w:rsidRDefault="00E42A1B" w:rsidP="00C745C9">
            <w:pPr>
              <w:rPr>
                <w:rFonts w:ascii="Arial Narrow" w:hAnsi="Arial Narrow"/>
              </w:rPr>
            </w:pPr>
          </w:p>
          <w:p w14:paraId="05CFF3F6" w14:textId="77777777" w:rsidR="00DA552E" w:rsidRDefault="00DA552E" w:rsidP="00C745C9">
            <w:pPr>
              <w:rPr>
                <w:rFonts w:ascii="Arial Narrow" w:hAnsi="Arial Narrow"/>
              </w:rPr>
            </w:pPr>
          </w:p>
          <w:p w14:paraId="05CFF3F7" w14:textId="77777777" w:rsidR="00DA552E" w:rsidRPr="00EB3AB4" w:rsidRDefault="00DA552E" w:rsidP="00C745C9">
            <w:pPr>
              <w:rPr>
                <w:rFonts w:ascii="Arial Narrow" w:hAnsi="Arial Narrow"/>
              </w:rPr>
            </w:pPr>
          </w:p>
          <w:p w14:paraId="05CFF3F8" w14:textId="77777777" w:rsidR="00C745C9" w:rsidRPr="00EB3AB4" w:rsidRDefault="00C745C9">
            <w:pPr>
              <w:rPr>
                <w:rFonts w:ascii="Arial Narrow" w:hAnsi="Arial Narrow"/>
              </w:rPr>
            </w:pPr>
          </w:p>
        </w:tc>
      </w:tr>
      <w:tr w:rsidR="00F5481E" w14:paraId="05CFF403" w14:textId="77777777" w:rsidTr="00CA75ED">
        <w:tc>
          <w:tcPr>
            <w:tcW w:w="440" w:type="dxa"/>
          </w:tcPr>
          <w:p w14:paraId="05CFF3FA" w14:textId="077852F7" w:rsidR="00F5481E" w:rsidRDefault="00F57EF2">
            <w:r>
              <w:lastRenderedPageBreak/>
              <w:t>28</w:t>
            </w:r>
          </w:p>
        </w:tc>
        <w:tc>
          <w:tcPr>
            <w:tcW w:w="9576" w:type="dxa"/>
            <w:gridSpan w:val="3"/>
          </w:tcPr>
          <w:p w14:paraId="05CFF3FB" w14:textId="77777777" w:rsidR="00F5481E" w:rsidRDefault="00EB3AB4">
            <w:r>
              <w:t>Solve the following linear system:</w:t>
            </w:r>
          </w:p>
          <w:p w14:paraId="05CFF3FC" w14:textId="77777777" w:rsidR="00DA552E" w:rsidRDefault="00DA552E" w:rsidP="00DA552E">
            <w:pPr>
              <w:tabs>
                <w:tab w:val="center" w:pos="4680"/>
                <w:tab w:val="right" w:pos="9360"/>
              </w:tabs>
            </w:pPr>
            <w:r>
              <w:tab/>
            </w:r>
            <w:r w:rsidR="00E42A1B" w:rsidRPr="00DA552E">
              <w:rPr>
                <w:position w:val="-24"/>
              </w:rPr>
              <w:object w:dxaOrig="1359" w:dyaOrig="620" w14:anchorId="05CFF4F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68.25pt;height:30.75pt" o:ole="">
                  <v:imagedata r:id="rId34" o:title=""/>
                </v:shape>
                <o:OLEObject Type="Embed" ProgID="Equation.DSMT4" ShapeID="_x0000_i1033" DrawAspect="Content" ObjectID="_1419842396" r:id="rId35"/>
              </w:object>
            </w:r>
          </w:p>
          <w:p w14:paraId="05CFF3FD" w14:textId="77777777" w:rsidR="00CB0161" w:rsidRDefault="00CB0161" w:rsidP="00CB0161">
            <w:pPr>
              <w:tabs>
                <w:tab w:val="center" w:pos="4680"/>
                <w:tab w:val="right" w:pos="9360"/>
              </w:tabs>
            </w:pPr>
            <w:r>
              <w:tab/>
            </w:r>
            <w:r w:rsidRPr="00CB0161">
              <w:rPr>
                <w:position w:val="-24"/>
              </w:rPr>
              <w:object w:dxaOrig="1359" w:dyaOrig="620" w14:anchorId="05CFF4F5">
                <v:shape id="_x0000_i1034" type="#_x0000_t75" style="width:68.25pt;height:30.75pt" o:ole="">
                  <v:imagedata r:id="rId36" o:title=""/>
                </v:shape>
                <o:OLEObject Type="Embed" ProgID="Equation.DSMT4" ShapeID="_x0000_i1034" DrawAspect="Content" ObjectID="_1419842397" r:id="rId37"/>
              </w:object>
            </w:r>
          </w:p>
          <w:p w14:paraId="05CFF3FE" w14:textId="77777777" w:rsidR="00CB0161" w:rsidRDefault="00CB0161" w:rsidP="00CB0161">
            <w:pPr>
              <w:pStyle w:val="ListParagraph"/>
              <w:numPr>
                <w:ilvl w:val="0"/>
                <w:numId w:val="4"/>
              </w:numPr>
              <w:tabs>
                <w:tab w:val="center" w:pos="4680"/>
                <w:tab w:val="right" w:pos="9360"/>
              </w:tabs>
            </w:pPr>
            <w:r>
              <w:t>(5,10)</w:t>
            </w:r>
          </w:p>
          <w:p w14:paraId="05CFF3FF" w14:textId="77777777" w:rsidR="00CB0161" w:rsidRDefault="00CB0161" w:rsidP="00CB0161">
            <w:pPr>
              <w:pStyle w:val="ListParagraph"/>
              <w:numPr>
                <w:ilvl w:val="0"/>
                <w:numId w:val="4"/>
              </w:numPr>
              <w:tabs>
                <w:tab w:val="center" w:pos="4680"/>
                <w:tab w:val="right" w:pos="9360"/>
              </w:tabs>
            </w:pPr>
            <w:r>
              <w:t>(10,25)</w:t>
            </w:r>
          </w:p>
          <w:p w14:paraId="05CFF400" w14:textId="77777777" w:rsidR="00CB0161" w:rsidRDefault="003E078E" w:rsidP="00CB0161">
            <w:pPr>
              <w:pStyle w:val="ListParagraph"/>
              <w:numPr>
                <w:ilvl w:val="0"/>
                <w:numId w:val="4"/>
              </w:numPr>
              <w:tabs>
                <w:tab w:val="center" w:pos="4680"/>
                <w:tab w:val="right" w:pos="9360"/>
              </w:tabs>
            </w:pPr>
            <w:r>
              <w:t>Infinite Solutions</w:t>
            </w:r>
          </w:p>
          <w:p w14:paraId="05CFF401" w14:textId="77777777" w:rsidR="00CB0161" w:rsidRDefault="00CB0161" w:rsidP="00CB0161">
            <w:pPr>
              <w:pStyle w:val="ListParagraph"/>
              <w:numPr>
                <w:ilvl w:val="0"/>
                <w:numId w:val="4"/>
              </w:numPr>
              <w:tabs>
                <w:tab w:val="center" w:pos="4680"/>
                <w:tab w:val="right" w:pos="9360"/>
              </w:tabs>
            </w:pPr>
            <w:r>
              <w:t>No solution</w:t>
            </w:r>
          </w:p>
          <w:p w14:paraId="05CFF402" w14:textId="77777777" w:rsidR="00EB3AB4" w:rsidRDefault="00EB3AB4"/>
        </w:tc>
      </w:tr>
      <w:tr w:rsidR="00F5481E" w14:paraId="05CFF406" w14:textId="77777777" w:rsidTr="00CA75ED">
        <w:tc>
          <w:tcPr>
            <w:tcW w:w="440" w:type="dxa"/>
          </w:tcPr>
          <w:p w14:paraId="05CFF404" w14:textId="5293CFB3" w:rsidR="00F5481E" w:rsidRDefault="00F57EF2">
            <w:r>
              <w:t>29</w:t>
            </w:r>
          </w:p>
        </w:tc>
        <w:tc>
          <w:tcPr>
            <w:tcW w:w="9576" w:type="dxa"/>
            <w:gridSpan w:val="3"/>
          </w:tcPr>
          <w:p w14:paraId="05CFF405" w14:textId="77777777" w:rsidR="00F5481E" w:rsidRDefault="006B2E6E">
            <w:r>
              <w:rPr>
                <w:noProof/>
                <w:lang w:val="en-US"/>
              </w:rPr>
              <w:drawing>
                <wp:inline distT="0" distB="0" distL="0" distR="0" wp14:anchorId="05CFF4F6" wp14:editId="05CFF4F7">
                  <wp:extent cx="5600700" cy="291465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04361" cy="2916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409" w14:textId="77777777" w:rsidTr="00CA75ED">
        <w:tc>
          <w:tcPr>
            <w:tcW w:w="440" w:type="dxa"/>
          </w:tcPr>
          <w:p w14:paraId="05CFF407" w14:textId="5245EEDA" w:rsidR="00F5481E" w:rsidRDefault="00F57EF2">
            <w:r>
              <w:lastRenderedPageBreak/>
              <w:t>30</w:t>
            </w:r>
          </w:p>
        </w:tc>
        <w:tc>
          <w:tcPr>
            <w:tcW w:w="9576" w:type="dxa"/>
            <w:gridSpan w:val="3"/>
          </w:tcPr>
          <w:p w14:paraId="05CFF408" w14:textId="77777777" w:rsidR="00F5481E" w:rsidRDefault="006B2E6E">
            <w:r>
              <w:rPr>
                <w:noProof/>
                <w:lang w:val="en-US"/>
              </w:rPr>
              <w:drawing>
                <wp:inline distT="0" distB="0" distL="0" distR="0" wp14:anchorId="05CFF4F8" wp14:editId="05CFF4F9">
                  <wp:extent cx="5943600" cy="5661025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5661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40C" w14:textId="77777777" w:rsidTr="00CA75ED">
        <w:tc>
          <w:tcPr>
            <w:tcW w:w="440" w:type="dxa"/>
          </w:tcPr>
          <w:p w14:paraId="05CFF40A" w14:textId="2750C043" w:rsidR="00F5481E" w:rsidRDefault="00F57EF2">
            <w:r>
              <w:t>31</w:t>
            </w:r>
          </w:p>
        </w:tc>
        <w:tc>
          <w:tcPr>
            <w:tcW w:w="9576" w:type="dxa"/>
            <w:gridSpan w:val="3"/>
          </w:tcPr>
          <w:p w14:paraId="05CFF40B" w14:textId="77777777" w:rsidR="00F5481E" w:rsidRDefault="006B2E6E">
            <w:r>
              <w:rPr>
                <w:noProof/>
                <w:lang w:val="en-US"/>
              </w:rPr>
              <w:drawing>
                <wp:inline distT="0" distB="0" distL="0" distR="0" wp14:anchorId="05CFF4FA" wp14:editId="05CFF4FB">
                  <wp:extent cx="5657850" cy="2962275"/>
                  <wp:effectExtent l="0" t="0" r="0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57850" cy="2962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40F" w14:textId="77777777" w:rsidTr="00CA75ED">
        <w:tc>
          <w:tcPr>
            <w:tcW w:w="440" w:type="dxa"/>
          </w:tcPr>
          <w:p w14:paraId="05CFF40D" w14:textId="116C0380" w:rsidR="00F5481E" w:rsidRDefault="00F57EF2">
            <w:r>
              <w:lastRenderedPageBreak/>
              <w:t>32</w:t>
            </w:r>
          </w:p>
        </w:tc>
        <w:tc>
          <w:tcPr>
            <w:tcW w:w="9576" w:type="dxa"/>
            <w:gridSpan w:val="3"/>
          </w:tcPr>
          <w:p w14:paraId="05CFF40E" w14:textId="77777777" w:rsidR="00F5481E" w:rsidRDefault="006B2E6E">
            <w:r>
              <w:rPr>
                <w:noProof/>
                <w:lang w:val="en-US"/>
              </w:rPr>
              <w:drawing>
                <wp:inline distT="0" distB="0" distL="0" distR="0" wp14:anchorId="05CFF4FC" wp14:editId="05CFF4FD">
                  <wp:extent cx="5943600" cy="1508125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150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412" w14:textId="77777777" w:rsidTr="00CA75ED">
        <w:tc>
          <w:tcPr>
            <w:tcW w:w="440" w:type="dxa"/>
          </w:tcPr>
          <w:p w14:paraId="05CFF410" w14:textId="51D2D0B1" w:rsidR="00F5481E" w:rsidRDefault="00F57EF2">
            <w:r>
              <w:t>33</w:t>
            </w:r>
          </w:p>
        </w:tc>
        <w:tc>
          <w:tcPr>
            <w:tcW w:w="9576" w:type="dxa"/>
            <w:gridSpan w:val="3"/>
          </w:tcPr>
          <w:p w14:paraId="05CFF411" w14:textId="77777777" w:rsidR="00F5481E" w:rsidRDefault="006B2E6E">
            <w:r>
              <w:rPr>
                <w:noProof/>
                <w:lang w:val="en-US"/>
              </w:rPr>
              <w:drawing>
                <wp:inline distT="0" distB="0" distL="0" distR="0" wp14:anchorId="05CFF4FE" wp14:editId="05CFF4FF">
                  <wp:extent cx="5486400" cy="2082165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86400" cy="20821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415" w14:textId="77777777" w:rsidTr="00CA75ED">
        <w:tc>
          <w:tcPr>
            <w:tcW w:w="440" w:type="dxa"/>
          </w:tcPr>
          <w:p w14:paraId="05CFF413" w14:textId="052463C4" w:rsidR="00F5481E" w:rsidRDefault="00F57EF2">
            <w:r>
              <w:t>34</w:t>
            </w:r>
          </w:p>
        </w:tc>
        <w:tc>
          <w:tcPr>
            <w:tcW w:w="9576" w:type="dxa"/>
            <w:gridSpan w:val="3"/>
          </w:tcPr>
          <w:p w14:paraId="05CFF414" w14:textId="77777777" w:rsidR="00F5481E" w:rsidRDefault="00F5481E">
            <w:r>
              <w:rPr>
                <w:noProof/>
                <w:lang w:val="en-US"/>
              </w:rPr>
              <w:drawing>
                <wp:inline distT="0" distB="0" distL="0" distR="0" wp14:anchorId="05CFF500" wp14:editId="05CFF501">
                  <wp:extent cx="5343525" cy="4448175"/>
                  <wp:effectExtent l="0" t="0" r="9525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43525" cy="4448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418" w14:textId="77777777" w:rsidTr="00CA75ED">
        <w:tc>
          <w:tcPr>
            <w:tcW w:w="440" w:type="dxa"/>
          </w:tcPr>
          <w:p w14:paraId="05CFF416" w14:textId="691DB87B" w:rsidR="00F5481E" w:rsidRDefault="00F57EF2">
            <w:r>
              <w:lastRenderedPageBreak/>
              <w:t>35</w:t>
            </w:r>
          </w:p>
        </w:tc>
        <w:tc>
          <w:tcPr>
            <w:tcW w:w="9576" w:type="dxa"/>
            <w:gridSpan w:val="3"/>
          </w:tcPr>
          <w:p w14:paraId="05CFF417" w14:textId="77777777" w:rsidR="00F5481E" w:rsidRDefault="00F5481E">
            <w:r>
              <w:rPr>
                <w:noProof/>
                <w:lang w:val="en-US"/>
              </w:rPr>
              <w:drawing>
                <wp:inline distT="0" distB="0" distL="0" distR="0" wp14:anchorId="05CFF502" wp14:editId="05CFF503">
                  <wp:extent cx="4229100" cy="16192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29100" cy="1619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421" w14:textId="77777777" w:rsidTr="00CA75ED">
        <w:tc>
          <w:tcPr>
            <w:tcW w:w="440" w:type="dxa"/>
          </w:tcPr>
          <w:p w14:paraId="05CFF419" w14:textId="739782E6" w:rsidR="00F5481E" w:rsidRDefault="00F5481E"/>
        </w:tc>
        <w:tc>
          <w:tcPr>
            <w:tcW w:w="9576" w:type="dxa"/>
            <w:gridSpan w:val="3"/>
          </w:tcPr>
          <w:p w14:paraId="05CFF420" w14:textId="77777777" w:rsidR="00EB3AB4" w:rsidRDefault="00EB3AB4"/>
        </w:tc>
      </w:tr>
      <w:tr w:rsidR="00F5481E" w14:paraId="05CFF424" w14:textId="77777777" w:rsidTr="00CA75ED">
        <w:tc>
          <w:tcPr>
            <w:tcW w:w="440" w:type="dxa"/>
          </w:tcPr>
          <w:p w14:paraId="05CFF422" w14:textId="07EB84F6" w:rsidR="00F5481E" w:rsidRDefault="00F57EF2">
            <w:r>
              <w:t>36</w:t>
            </w:r>
          </w:p>
        </w:tc>
        <w:tc>
          <w:tcPr>
            <w:tcW w:w="9576" w:type="dxa"/>
            <w:gridSpan w:val="3"/>
          </w:tcPr>
          <w:p w14:paraId="05CFF423" w14:textId="77777777" w:rsidR="00F5481E" w:rsidRDefault="00CD10EF">
            <w:r>
              <w:rPr>
                <w:noProof/>
                <w:lang w:val="en-US"/>
              </w:rPr>
              <w:drawing>
                <wp:inline distT="0" distB="0" distL="0" distR="0" wp14:anchorId="05CFF506" wp14:editId="05CFF507">
                  <wp:extent cx="5943600" cy="1728470"/>
                  <wp:effectExtent l="0" t="0" r="0" b="508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17284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427" w14:textId="77777777" w:rsidTr="00CA75ED">
        <w:tc>
          <w:tcPr>
            <w:tcW w:w="440" w:type="dxa"/>
          </w:tcPr>
          <w:p w14:paraId="05CFF425" w14:textId="3AC3161E" w:rsidR="00F5481E" w:rsidRDefault="00F57EF2">
            <w:r>
              <w:t>37</w:t>
            </w:r>
          </w:p>
        </w:tc>
        <w:tc>
          <w:tcPr>
            <w:tcW w:w="9576" w:type="dxa"/>
            <w:gridSpan w:val="3"/>
          </w:tcPr>
          <w:p w14:paraId="05CFF426" w14:textId="77777777" w:rsidR="00F5481E" w:rsidRDefault="00CD10EF">
            <w:r>
              <w:rPr>
                <w:noProof/>
                <w:lang w:val="en-US"/>
              </w:rPr>
              <w:drawing>
                <wp:inline distT="0" distB="0" distL="0" distR="0" wp14:anchorId="05CFF508" wp14:editId="05CFF509">
                  <wp:extent cx="5943600" cy="370205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3702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481E" w14:paraId="05CFF42B" w14:textId="77777777" w:rsidTr="00CA75ED">
        <w:tc>
          <w:tcPr>
            <w:tcW w:w="440" w:type="dxa"/>
          </w:tcPr>
          <w:p w14:paraId="05CFF428" w14:textId="7B957B56" w:rsidR="00F5481E" w:rsidRDefault="00F57EF2">
            <w:r>
              <w:lastRenderedPageBreak/>
              <w:t>38</w:t>
            </w:r>
            <w:bookmarkStart w:id="0" w:name="_GoBack"/>
            <w:bookmarkEnd w:id="0"/>
          </w:p>
        </w:tc>
        <w:tc>
          <w:tcPr>
            <w:tcW w:w="9576" w:type="dxa"/>
            <w:gridSpan w:val="3"/>
          </w:tcPr>
          <w:p w14:paraId="05CFF429" w14:textId="77777777" w:rsidR="00F5481E" w:rsidRDefault="00CD10EF">
            <w:r>
              <w:rPr>
                <w:noProof/>
                <w:lang w:val="en-US"/>
              </w:rPr>
              <w:drawing>
                <wp:inline distT="0" distB="0" distL="0" distR="0" wp14:anchorId="05CFF50A" wp14:editId="05CFF50B">
                  <wp:extent cx="5429250" cy="3895725"/>
                  <wp:effectExtent l="0" t="0" r="0" b="9525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32790" cy="3898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5CFF42A" w14:textId="77777777" w:rsidR="00CD10EF" w:rsidRPr="00CD10EF" w:rsidRDefault="00CD10EF">
            <w:pPr>
              <w:rPr>
                <w:b/>
              </w:rPr>
            </w:pPr>
            <w:r w:rsidRPr="00CD10EF">
              <w:rPr>
                <w:b/>
              </w:rPr>
              <w:t>Record your answer neatly on the Answer Sheet.</w:t>
            </w:r>
          </w:p>
        </w:tc>
      </w:tr>
      <w:tr w:rsidR="00F5481E" w14:paraId="05CFF42E" w14:textId="77777777" w:rsidTr="00CA75ED">
        <w:tc>
          <w:tcPr>
            <w:tcW w:w="440" w:type="dxa"/>
          </w:tcPr>
          <w:p w14:paraId="05CFF42C" w14:textId="77777777" w:rsidR="00F5481E" w:rsidRDefault="00F5481E"/>
        </w:tc>
        <w:tc>
          <w:tcPr>
            <w:tcW w:w="9576" w:type="dxa"/>
            <w:gridSpan w:val="3"/>
          </w:tcPr>
          <w:p w14:paraId="05CFF42D" w14:textId="77777777" w:rsidR="00F5481E" w:rsidRDefault="00F5481E"/>
        </w:tc>
      </w:tr>
      <w:tr w:rsidR="00F5481E" w14:paraId="05CFF431" w14:textId="77777777" w:rsidTr="00CA75ED">
        <w:tc>
          <w:tcPr>
            <w:tcW w:w="440" w:type="dxa"/>
          </w:tcPr>
          <w:p w14:paraId="05CFF42F" w14:textId="77777777" w:rsidR="00F5481E" w:rsidRDefault="00F5481E"/>
        </w:tc>
        <w:tc>
          <w:tcPr>
            <w:tcW w:w="9576" w:type="dxa"/>
            <w:gridSpan w:val="3"/>
          </w:tcPr>
          <w:p w14:paraId="05CFF430" w14:textId="77777777" w:rsidR="00F5481E" w:rsidRDefault="00F5481E"/>
        </w:tc>
      </w:tr>
      <w:tr w:rsidR="00F5481E" w14:paraId="05CFF434" w14:textId="77777777" w:rsidTr="00CA75ED">
        <w:tc>
          <w:tcPr>
            <w:tcW w:w="440" w:type="dxa"/>
          </w:tcPr>
          <w:p w14:paraId="05CFF432" w14:textId="77777777" w:rsidR="00F5481E" w:rsidRDefault="00F5481E"/>
        </w:tc>
        <w:tc>
          <w:tcPr>
            <w:tcW w:w="9576" w:type="dxa"/>
            <w:gridSpan w:val="3"/>
          </w:tcPr>
          <w:p w14:paraId="05CFF433" w14:textId="77777777" w:rsidR="00F5481E" w:rsidRDefault="00F5481E"/>
        </w:tc>
      </w:tr>
      <w:tr w:rsidR="00F5481E" w14:paraId="05CFF437" w14:textId="77777777" w:rsidTr="00CA75ED">
        <w:tc>
          <w:tcPr>
            <w:tcW w:w="440" w:type="dxa"/>
          </w:tcPr>
          <w:p w14:paraId="05CFF435" w14:textId="77777777" w:rsidR="00F5481E" w:rsidRDefault="00F5481E"/>
        </w:tc>
        <w:tc>
          <w:tcPr>
            <w:tcW w:w="9576" w:type="dxa"/>
            <w:gridSpan w:val="3"/>
          </w:tcPr>
          <w:p w14:paraId="05CFF436" w14:textId="77777777" w:rsidR="00F5481E" w:rsidRDefault="00F5481E"/>
        </w:tc>
      </w:tr>
      <w:tr w:rsidR="00F5481E" w14:paraId="05CFF43A" w14:textId="77777777" w:rsidTr="00CA75ED">
        <w:tc>
          <w:tcPr>
            <w:tcW w:w="440" w:type="dxa"/>
          </w:tcPr>
          <w:p w14:paraId="05CFF438" w14:textId="77777777" w:rsidR="00F5481E" w:rsidRDefault="00F5481E"/>
        </w:tc>
        <w:tc>
          <w:tcPr>
            <w:tcW w:w="9576" w:type="dxa"/>
            <w:gridSpan w:val="3"/>
          </w:tcPr>
          <w:p w14:paraId="05CFF439" w14:textId="77777777" w:rsidR="00F5481E" w:rsidRDefault="00F5481E"/>
        </w:tc>
      </w:tr>
      <w:tr w:rsidR="00F5481E" w14:paraId="05CFF43D" w14:textId="77777777" w:rsidTr="00CA75ED">
        <w:tc>
          <w:tcPr>
            <w:tcW w:w="440" w:type="dxa"/>
          </w:tcPr>
          <w:p w14:paraId="05CFF43B" w14:textId="77777777" w:rsidR="00F5481E" w:rsidRDefault="00F5481E"/>
        </w:tc>
        <w:tc>
          <w:tcPr>
            <w:tcW w:w="9576" w:type="dxa"/>
            <w:gridSpan w:val="3"/>
          </w:tcPr>
          <w:p w14:paraId="05CFF43C" w14:textId="77777777" w:rsidR="00F5481E" w:rsidRDefault="00F5481E"/>
        </w:tc>
      </w:tr>
      <w:tr w:rsidR="00F5481E" w14:paraId="05CFF440" w14:textId="77777777" w:rsidTr="00CA75ED">
        <w:tc>
          <w:tcPr>
            <w:tcW w:w="440" w:type="dxa"/>
          </w:tcPr>
          <w:p w14:paraId="05CFF43E" w14:textId="77777777" w:rsidR="00F5481E" w:rsidRDefault="00F5481E"/>
        </w:tc>
        <w:tc>
          <w:tcPr>
            <w:tcW w:w="9576" w:type="dxa"/>
            <w:gridSpan w:val="3"/>
          </w:tcPr>
          <w:p w14:paraId="05CFF43F" w14:textId="77777777" w:rsidR="00F5481E" w:rsidRDefault="00F5481E"/>
        </w:tc>
      </w:tr>
      <w:tr w:rsidR="00F5481E" w14:paraId="05CFF443" w14:textId="77777777" w:rsidTr="00CA75ED">
        <w:tc>
          <w:tcPr>
            <w:tcW w:w="440" w:type="dxa"/>
          </w:tcPr>
          <w:p w14:paraId="05CFF441" w14:textId="77777777" w:rsidR="00F5481E" w:rsidRDefault="00F5481E"/>
        </w:tc>
        <w:tc>
          <w:tcPr>
            <w:tcW w:w="9576" w:type="dxa"/>
            <w:gridSpan w:val="3"/>
          </w:tcPr>
          <w:p w14:paraId="05CFF442" w14:textId="77777777" w:rsidR="00F5481E" w:rsidRDefault="00F5481E"/>
        </w:tc>
      </w:tr>
      <w:tr w:rsidR="00F5481E" w14:paraId="05CFF446" w14:textId="77777777" w:rsidTr="00CA75ED">
        <w:tc>
          <w:tcPr>
            <w:tcW w:w="440" w:type="dxa"/>
          </w:tcPr>
          <w:p w14:paraId="05CFF444" w14:textId="77777777" w:rsidR="00F5481E" w:rsidRDefault="00F5481E"/>
        </w:tc>
        <w:tc>
          <w:tcPr>
            <w:tcW w:w="9576" w:type="dxa"/>
            <w:gridSpan w:val="3"/>
          </w:tcPr>
          <w:p w14:paraId="05CFF445" w14:textId="77777777" w:rsidR="00F5481E" w:rsidRDefault="00F5481E"/>
        </w:tc>
      </w:tr>
      <w:tr w:rsidR="00CA75ED" w14:paraId="05CFF449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47" w14:textId="77777777" w:rsidR="00CA75ED" w:rsidRDefault="00CA75ED" w:rsidP="001B5152">
            <w:r>
              <w:t>1</w:t>
            </w:r>
          </w:p>
        </w:tc>
        <w:tc>
          <w:tcPr>
            <w:tcW w:w="2430" w:type="dxa"/>
          </w:tcPr>
          <w:p w14:paraId="05CFF448" w14:textId="77777777" w:rsidR="00CA75ED" w:rsidRDefault="00CA75ED" w:rsidP="001B5152">
            <w:r>
              <w:t>B</w:t>
            </w:r>
          </w:p>
        </w:tc>
      </w:tr>
      <w:tr w:rsidR="00CA75ED" w14:paraId="05CFF44C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4A" w14:textId="77777777" w:rsidR="00CA75ED" w:rsidRDefault="00CA75ED" w:rsidP="001B5152">
            <w:r>
              <w:t>2</w:t>
            </w:r>
          </w:p>
        </w:tc>
        <w:tc>
          <w:tcPr>
            <w:tcW w:w="2430" w:type="dxa"/>
          </w:tcPr>
          <w:p w14:paraId="05CFF44B" w14:textId="77777777" w:rsidR="00CA75ED" w:rsidRDefault="00CA75ED" w:rsidP="001B5152">
            <w:r>
              <w:t>A</w:t>
            </w:r>
          </w:p>
        </w:tc>
      </w:tr>
      <w:tr w:rsidR="00CA75ED" w14:paraId="05CFF44F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4D" w14:textId="77777777" w:rsidR="00CA75ED" w:rsidRDefault="00CA75ED" w:rsidP="001B5152">
            <w:r>
              <w:t>3</w:t>
            </w:r>
          </w:p>
        </w:tc>
        <w:tc>
          <w:tcPr>
            <w:tcW w:w="2430" w:type="dxa"/>
          </w:tcPr>
          <w:p w14:paraId="05CFF44E" w14:textId="77777777" w:rsidR="00CA75ED" w:rsidRDefault="00CA75ED" w:rsidP="001B5152">
            <w:r>
              <w:t>A</w:t>
            </w:r>
          </w:p>
        </w:tc>
      </w:tr>
      <w:tr w:rsidR="00CA75ED" w14:paraId="05CFF452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50" w14:textId="77777777" w:rsidR="00CA75ED" w:rsidRDefault="00CA75ED" w:rsidP="001B5152">
            <w:r>
              <w:t>4</w:t>
            </w:r>
          </w:p>
        </w:tc>
        <w:tc>
          <w:tcPr>
            <w:tcW w:w="2430" w:type="dxa"/>
          </w:tcPr>
          <w:p w14:paraId="05CFF451" w14:textId="77777777" w:rsidR="00CA75ED" w:rsidRDefault="00CA75ED" w:rsidP="001B5152">
            <w:r>
              <w:t>A</w:t>
            </w:r>
          </w:p>
        </w:tc>
      </w:tr>
      <w:tr w:rsidR="00CA75ED" w14:paraId="05CFF455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53" w14:textId="77777777" w:rsidR="00CA75ED" w:rsidRDefault="00CA75ED" w:rsidP="001B5152">
            <w:r>
              <w:t>5</w:t>
            </w:r>
          </w:p>
        </w:tc>
        <w:tc>
          <w:tcPr>
            <w:tcW w:w="2430" w:type="dxa"/>
          </w:tcPr>
          <w:p w14:paraId="05CFF454" w14:textId="77777777" w:rsidR="00CA75ED" w:rsidRDefault="00CA75ED" w:rsidP="001B5152">
            <w:r>
              <w:t>A</w:t>
            </w:r>
          </w:p>
        </w:tc>
      </w:tr>
      <w:tr w:rsidR="00CA75ED" w14:paraId="05CFF458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56" w14:textId="77777777" w:rsidR="00CA75ED" w:rsidRDefault="00CA75ED" w:rsidP="001B5152">
            <w:r>
              <w:t>6</w:t>
            </w:r>
          </w:p>
        </w:tc>
        <w:tc>
          <w:tcPr>
            <w:tcW w:w="2430" w:type="dxa"/>
          </w:tcPr>
          <w:p w14:paraId="05CFF457" w14:textId="77777777" w:rsidR="00CA75ED" w:rsidRDefault="00CA75ED" w:rsidP="001B5152">
            <w:r>
              <w:t>C</w:t>
            </w:r>
          </w:p>
        </w:tc>
      </w:tr>
      <w:tr w:rsidR="00CA75ED" w14:paraId="05CFF45B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59" w14:textId="77777777" w:rsidR="00CA75ED" w:rsidRDefault="00CA75ED" w:rsidP="001B5152">
            <w:r>
              <w:t>7</w:t>
            </w:r>
          </w:p>
        </w:tc>
        <w:tc>
          <w:tcPr>
            <w:tcW w:w="2430" w:type="dxa"/>
          </w:tcPr>
          <w:p w14:paraId="05CFF45A" w14:textId="77777777" w:rsidR="00CA75ED" w:rsidRDefault="00CA75ED" w:rsidP="001B5152">
            <w:r>
              <w:t>B</w:t>
            </w:r>
          </w:p>
        </w:tc>
      </w:tr>
      <w:tr w:rsidR="00CA75ED" w14:paraId="05CFF45E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5C" w14:textId="77777777" w:rsidR="00CA75ED" w:rsidRDefault="00CA75ED" w:rsidP="001B5152">
            <w:r>
              <w:t>8</w:t>
            </w:r>
          </w:p>
        </w:tc>
        <w:tc>
          <w:tcPr>
            <w:tcW w:w="2430" w:type="dxa"/>
          </w:tcPr>
          <w:p w14:paraId="05CFF45D" w14:textId="77777777" w:rsidR="00CA75ED" w:rsidRDefault="00CA75ED" w:rsidP="001B5152">
            <w:r>
              <w:t>C</w:t>
            </w:r>
          </w:p>
        </w:tc>
      </w:tr>
      <w:tr w:rsidR="00CA75ED" w14:paraId="05CFF461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5F" w14:textId="77777777" w:rsidR="00CA75ED" w:rsidRDefault="00CA75ED" w:rsidP="001B5152">
            <w:r>
              <w:t>9</w:t>
            </w:r>
          </w:p>
        </w:tc>
        <w:tc>
          <w:tcPr>
            <w:tcW w:w="2430" w:type="dxa"/>
          </w:tcPr>
          <w:p w14:paraId="05CFF460" w14:textId="77777777" w:rsidR="00CA75ED" w:rsidRDefault="00CA75ED" w:rsidP="001B5152">
            <w:r>
              <w:t>D</w:t>
            </w:r>
          </w:p>
        </w:tc>
      </w:tr>
      <w:tr w:rsidR="00CA75ED" w14:paraId="05CFF464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62" w14:textId="77777777" w:rsidR="00CA75ED" w:rsidRDefault="00CA75ED" w:rsidP="001B5152">
            <w:r>
              <w:t>10</w:t>
            </w:r>
          </w:p>
        </w:tc>
        <w:tc>
          <w:tcPr>
            <w:tcW w:w="2430" w:type="dxa"/>
          </w:tcPr>
          <w:p w14:paraId="05CFF463" w14:textId="77777777" w:rsidR="00CA75ED" w:rsidRDefault="00CA75ED" w:rsidP="001B5152">
            <w:r>
              <w:t>B</w:t>
            </w:r>
          </w:p>
        </w:tc>
      </w:tr>
      <w:tr w:rsidR="00CA75ED" w14:paraId="05CFF467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65" w14:textId="77777777" w:rsidR="00CA75ED" w:rsidRDefault="00CA75ED" w:rsidP="001B5152">
            <w:r>
              <w:t>11</w:t>
            </w:r>
          </w:p>
        </w:tc>
        <w:tc>
          <w:tcPr>
            <w:tcW w:w="2430" w:type="dxa"/>
          </w:tcPr>
          <w:p w14:paraId="05CFF466" w14:textId="77777777" w:rsidR="00CA75ED" w:rsidRDefault="00CA75ED" w:rsidP="001B5152">
            <w:r>
              <w:t>D</w:t>
            </w:r>
          </w:p>
        </w:tc>
      </w:tr>
      <w:tr w:rsidR="00CA75ED" w14:paraId="05CFF46A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68" w14:textId="77777777" w:rsidR="00CA75ED" w:rsidRDefault="00CA75ED" w:rsidP="001B5152">
            <w:r>
              <w:t>12</w:t>
            </w:r>
          </w:p>
        </w:tc>
        <w:tc>
          <w:tcPr>
            <w:tcW w:w="2430" w:type="dxa"/>
          </w:tcPr>
          <w:p w14:paraId="05CFF469" w14:textId="77777777" w:rsidR="00CA75ED" w:rsidRDefault="00CA75ED" w:rsidP="001B5152">
            <w:r>
              <w:t>B</w:t>
            </w:r>
          </w:p>
        </w:tc>
      </w:tr>
      <w:tr w:rsidR="00CA75ED" w14:paraId="05CFF46D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6B" w14:textId="77777777" w:rsidR="00CA75ED" w:rsidRDefault="00CA75ED" w:rsidP="001B5152">
            <w:r>
              <w:t>13</w:t>
            </w:r>
          </w:p>
        </w:tc>
        <w:tc>
          <w:tcPr>
            <w:tcW w:w="2430" w:type="dxa"/>
          </w:tcPr>
          <w:p w14:paraId="05CFF46C" w14:textId="77777777" w:rsidR="00CA75ED" w:rsidRDefault="00CA75ED" w:rsidP="001B5152">
            <w:r>
              <w:t>C</w:t>
            </w:r>
          </w:p>
        </w:tc>
      </w:tr>
      <w:tr w:rsidR="00CA75ED" w14:paraId="05CFF470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6E" w14:textId="77777777" w:rsidR="00CA75ED" w:rsidRDefault="00CA75ED" w:rsidP="001B5152">
            <w:r>
              <w:t>14</w:t>
            </w:r>
          </w:p>
        </w:tc>
        <w:tc>
          <w:tcPr>
            <w:tcW w:w="2430" w:type="dxa"/>
          </w:tcPr>
          <w:p w14:paraId="05CFF46F" w14:textId="77777777" w:rsidR="00CA75ED" w:rsidRDefault="00CA75ED" w:rsidP="001B5152">
            <w:r>
              <w:t>C</w:t>
            </w:r>
          </w:p>
        </w:tc>
      </w:tr>
      <w:tr w:rsidR="00CA75ED" w14:paraId="05CFF473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71" w14:textId="77777777" w:rsidR="00CA75ED" w:rsidRDefault="00CA75ED" w:rsidP="001B5152">
            <w:r>
              <w:t>15</w:t>
            </w:r>
          </w:p>
        </w:tc>
        <w:tc>
          <w:tcPr>
            <w:tcW w:w="2430" w:type="dxa"/>
          </w:tcPr>
          <w:p w14:paraId="05CFF472" w14:textId="77777777" w:rsidR="00CA75ED" w:rsidRDefault="00CA75ED" w:rsidP="001B5152">
            <w:r>
              <w:t>D</w:t>
            </w:r>
          </w:p>
        </w:tc>
      </w:tr>
      <w:tr w:rsidR="00CA75ED" w14:paraId="05CFF476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74" w14:textId="77777777" w:rsidR="00CA75ED" w:rsidRDefault="00CA75ED" w:rsidP="001B5152">
            <w:r>
              <w:t>16</w:t>
            </w:r>
          </w:p>
        </w:tc>
        <w:tc>
          <w:tcPr>
            <w:tcW w:w="2430" w:type="dxa"/>
          </w:tcPr>
          <w:p w14:paraId="05CFF475" w14:textId="77777777" w:rsidR="00CA75ED" w:rsidRDefault="00CA75ED" w:rsidP="001B5152">
            <w:r>
              <w:t>C</w:t>
            </w:r>
          </w:p>
        </w:tc>
      </w:tr>
      <w:tr w:rsidR="00CA75ED" w14:paraId="05CFF479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77" w14:textId="77777777" w:rsidR="00CA75ED" w:rsidRDefault="00CA75ED" w:rsidP="001B5152">
            <w:r>
              <w:t>17</w:t>
            </w:r>
          </w:p>
        </w:tc>
        <w:tc>
          <w:tcPr>
            <w:tcW w:w="2430" w:type="dxa"/>
          </w:tcPr>
          <w:p w14:paraId="05CFF478" w14:textId="77777777" w:rsidR="00CA75ED" w:rsidRDefault="00CA75ED" w:rsidP="001B5152">
            <w:r>
              <w:t>B</w:t>
            </w:r>
          </w:p>
        </w:tc>
      </w:tr>
      <w:tr w:rsidR="00CA75ED" w14:paraId="05CFF47C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7A" w14:textId="77777777" w:rsidR="00CA75ED" w:rsidRDefault="00CA75ED" w:rsidP="001B5152">
            <w:r>
              <w:t>18</w:t>
            </w:r>
          </w:p>
        </w:tc>
        <w:tc>
          <w:tcPr>
            <w:tcW w:w="2430" w:type="dxa"/>
          </w:tcPr>
          <w:p w14:paraId="05CFF47B" w14:textId="77777777" w:rsidR="00CA75ED" w:rsidRDefault="00CA75ED" w:rsidP="001B5152">
            <w:r>
              <w:t>A</w:t>
            </w:r>
          </w:p>
        </w:tc>
      </w:tr>
      <w:tr w:rsidR="00CA75ED" w14:paraId="05CFF47F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7D" w14:textId="77777777" w:rsidR="00CA75ED" w:rsidRDefault="00CA75ED" w:rsidP="001B5152">
            <w:r>
              <w:t>19</w:t>
            </w:r>
          </w:p>
        </w:tc>
        <w:tc>
          <w:tcPr>
            <w:tcW w:w="2430" w:type="dxa"/>
          </w:tcPr>
          <w:p w14:paraId="05CFF47E" w14:textId="77777777" w:rsidR="00CA75ED" w:rsidRDefault="00CA75ED" w:rsidP="001B5152">
            <w:r>
              <w:t>C</w:t>
            </w:r>
          </w:p>
        </w:tc>
      </w:tr>
      <w:tr w:rsidR="00CA75ED" w14:paraId="05CFF482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80" w14:textId="77777777" w:rsidR="00CA75ED" w:rsidRDefault="00CA75ED" w:rsidP="001B5152">
            <w:r>
              <w:lastRenderedPageBreak/>
              <w:t>20</w:t>
            </w:r>
          </w:p>
        </w:tc>
        <w:tc>
          <w:tcPr>
            <w:tcW w:w="2430" w:type="dxa"/>
          </w:tcPr>
          <w:p w14:paraId="05CFF481" w14:textId="77777777" w:rsidR="00CA75ED" w:rsidRDefault="00CA75ED" w:rsidP="001B5152">
            <w:r>
              <w:t>D</w:t>
            </w:r>
          </w:p>
        </w:tc>
      </w:tr>
      <w:tr w:rsidR="00CA75ED" w14:paraId="05CFF485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83" w14:textId="77777777" w:rsidR="00CA75ED" w:rsidRDefault="00CA75ED" w:rsidP="001B5152">
            <w:r>
              <w:t>21</w:t>
            </w:r>
          </w:p>
        </w:tc>
        <w:tc>
          <w:tcPr>
            <w:tcW w:w="2430" w:type="dxa"/>
          </w:tcPr>
          <w:p w14:paraId="05CFF484" w14:textId="77777777" w:rsidR="00CA75ED" w:rsidRDefault="00CA75ED" w:rsidP="001B5152">
            <w:r>
              <w:t>A</w:t>
            </w:r>
          </w:p>
        </w:tc>
      </w:tr>
      <w:tr w:rsidR="00CA75ED" w14:paraId="05CFF488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86" w14:textId="77777777" w:rsidR="00CA75ED" w:rsidRDefault="00CA75ED" w:rsidP="001B5152">
            <w:r>
              <w:t>22</w:t>
            </w:r>
          </w:p>
        </w:tc>
        <w:tc>
          <w:tcPr>
            <w:tcW w:w="2430" w:type="dxa"/>
          </w:tcPr>
          <w:p w14:paraId="05CFF487" w14:textId="77777777" w:rsidR="00CA75ED" w:rsidRDefault="00CA75ED" w:rsidP="001B5152">
            <w:r>
              <w:t>D</w:t>
            </w:r>
          </w:p>
        </w:tc>
      </w:tr>
      <w:tr w:rsidR="00CA75ED" w14:paraId="05CFF48B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89" w14:textId="77777777" w:rsidR="00CA75ED" w:rsidRDefault="00CA75ED" w:rsidP="001B5152">
            <w:r>
              <w:t>23</w:t>
            </w:r>
          </w:p>
        </w:tc>
        <w:tc>
          <w:tcPr>
            <w:tcW w:w="2430" w:type="dxa"/>
          </w:tcPr>
          <w:p w14:paraId="05CFF48A" w14:textId="77777777" w:rsidR="00CA75ED" w:rsidRDefault="00CA75ED" w:rsidP="001B5152">
            <w:r>
              <w:t>B</w:t>
            </w:r>
          </w:p>
        </w:tc>
      </w:tr>
      <w:tr w:rsidR="00CA75ED" w14:paraId="05CFF48E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8C" w14:textId="77777777" w:rsidR="00CA75ED" w:rsidRDefault="00CA75ED" w:rsidP="001B5152">
            <w:r>
              <w:t>24</w:t>
            </w:r>
          </w:p>
        </w:tc>
        <w:tc>
          <w:tcPr>
            <w:tcW w:w="2430" w:type="dxa"/>
          </w:tcPr>
          <w:p w14:paraId="05CFF48D" w14:textId="77777777" w:rsidR="00CA75ED" w:rsidRDefault="00CA75ED" w:rsidP="001B5152">
            <w:r>
              <w:t>B</w:t>
            </w:r>
          </w:p>
        </w:tc>
      </w:tr>
      <w:tr w:rsidR="00CA75ED" w14:paraId="05CFF491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8F" w14:textId="77777777" w:rsidR="00CA75ED" w:rsidRDefault="00CA75ED" w:rsidP="001B5152">
            <w:r>
              <w:t>25</w:t>
            </w:r>
          </w:p>
        </w:tc>
        <w:tc>
          <w:tcPr>
            <w:tcW w:w="2430" w:type="dxa"/>
          </w:tcPr>
          <w:p w14:paraId="05CFF490" w14:textId="77777777" w:rsidR="00CA75ED" w:rsidRDefault="00CA75ED" w:rsidP="001B5152">
            <w:r>
              <w:t>D</w:t>
            </w:r>
          </w:p>
        </w:tc>
      </w:tr>
      <w:tr w:rsidR="00CA75ED" w14:paraId="05CFF494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92" w14:textId="77777777" w:rsidR="00CA75ED" w:rsidRDefault="00CA75ED" w:rsidP="001B5152">
            <w:r>
              <w:t>26</w:t>
            </w:r>
          </w:p>
        </w:tc>
        <w:tc>
          <w:tcPr>
            <w:tcW w:w="2430" w:type="dxa"/>
          </w:tcPr>
          <w:p w14:paraId="05CFF493" w14:textId="77777777" w:rsidR="00CA75ED" w:rsidRDefault="00CA75ED" w:rsidP="001B5152">
            <w:r>
              <w:t>B</w:t>
            </w:r>
          </w:p>
        </w:tc>
      </w:tr>
      <w:tr w:rsidR="00CA75ED" w14:paraId="05CFF497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95" w14:textId="77777777" w:rsidR="00CA75ED" w:rsidRDefault="00CA75ED" w:rsidP="001B5152">
            <w:r>
              <w:t>27</w:t>
            </w:r>
          </w:p>
        </w:tc>
        <w:tc>
          <w:tcPr>
            <w:tcW w:w="2430" w:type="dxa"/>
          </w:tcPr>
          <w:p w14:paraId="05CFF496" w14:textId="77777777" w:rsidR="00CA75ED" w:rsidRDefault="00CA75ED" w:rsidP="001B5152">
            <w:r>
              <w:t>C</w:t>
            </w:r>
          </w:p>
        </w:tc>
      </w:tr>
      <w:tr w:rsidR="00CA75ED" w14:paraId="05CFF49A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98" w14:textId="77777777" w:rsidR="00CA75ED" w:rsidRDefault="00CA75ED" w:rsidP="001B5152">
            <w:r>
              <w:t>28</w:t>
            </w:r>
          </w:p>
        </w:tc>
        <w:tc>
          <w:tcPr>
            <w:tcW w:w="2430" w:type="dxa"/>
          </w:tcPr>
          <w:p w14:paraId="05CFF499" w14:textId="77777777" w:rsidR="00CA75ED" w:rsidRDefault="00CA75ED" w:rsidP="001B5152">
            <w:r>
              <w:t>B</w:t>
            </w:r>
          </w:p>
        </w:tc>
      </w:tr>
      <w:tr w:rsidR="00CA75ED" w14:paraId="05CFF49D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9B" w14:textId="77777777" w:rsidR="00CA75ED" w:rsidRDefault="00CA75ED" w:rsidP="001B5152">
            <w:r>
              <w:t>29</w:t>
            </w:r>
          </w:p>
        </w:tc>
        <w:tc>
          <w:tcPr>
            <w:tcW w:w="2430" w:type="dxa"/>
          </w:tcPr>
          <w:p w14:paraId="05CFF49C" w14:textId="77777777" w:rsidR="00CA75ED" w:rsidRDefault="00CA75ED" w:rsidP="001B5152">
            <w:r>
              <w:t>C</w:t>
            </w:r>
          </w:p>
        </w:tc>
      </w:tr>
      <w:tr w:rsidR="00CA75ED" w14:paraId="05CFF4A0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9E" w14:textId="77777777" w:rsidR="00CA75ED" w:rsidRDefault="00CA75ED" w:rsidP="001B5152">
            <w:r>
              <w:t>30</w:t>
            </w:r>
          </w:p>
        </w:tc>
        <w:tc>
          <w:tcPr>
            <w:tcW w:w="2430" w:type="dxa"/>
          </w:tcPr>
          <w:p w14:paraId="05CFF49F" w14:textId="77777777" w:rsidR="00CA75ED" w:rsidRDefault="00CA75ED" w:rsidP="001B5152">
            <w:r>
              <w:t>C</w:t>
            </w:r>
          </w:p>
        </w:tc>
      </w:tr>
      <w:tr w:rsidR="00CA75ED" w14:paraId="05CFF4A3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A1" w14:textId="77777777" w:rsidR="00CA75ED" w:rsidRDefault="00CA75ED" w:rsidP="001B5152">
            <w:r>
              <w:t>31</w:t>
            </w:r>
          </w:p>
        </w:tc>
        <w:tc>
          <w:tcPr>
            <w:tcW w:w="2430" w:type="dxa"/>
          </w:tcPr>
          <w:p w14:paraId="05CFF4A2" w14:textId="77777777" w:rsidR="00CA75ED" w:rsidRDefault="00CA75ED" w:rsidP="001B5152">
            <w:r>
              <w:t>C</w:t>
            </w:r>
          </w:p>
        </w:tc>
      </w:tr>
      <w:tr w:rsidR="00CA75ED" w14:paraId="05CFF4A6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A4" w14:textId="77777777" w:rsidR="00CA75ED" w:rsidRDefault="00CA75ED" w:rsidP="001B5152">
            <w:r>
              <w:t>32</w:t>
            </w:r>
          </w:p>
        </w:tc>
        <w:tc>
          <w:tcPr>
            <w:tcW w:w="2430" w:type="dxa"/>
          </w:tcPr>
          <w:p w14:paraId="05CFF4A5" w14:textId="77777777" w:rsidR="00CA75ED" w:rsidRDefault="00CA75ED" w:rsidP="001B5152">
            <w:r>
              <w:t>B</w:t>
            </w:r>
          </w:p>
        </w:tc>
      </w:tr>
      <w:tr w:rsidR="00CA75ED" w14:paraId="05CFF4A9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A7" w14:textId="77777777" w:rsidR="00CA75ED" w:rsidRDefault="00CA75ED" w:rsidP="001B5152">
            <w:r>
              <w:t>33</w:t>
            </w:r>
          </w:p>
        </w:tc>
        <w:tc>
          <w:tcPr>
            <w:tcW w:w="2430" w:type="dxa"/>
          </w:tcPr>
          <w:p w14:paraId="05CFF4A8" w14:textId="77777777" w:rsidR="00CA75ED" w:rsidRDefault="00CA75ED" w:rsidP="001B5152">
            <w:r>
              <w:t>A</w:t>
            </w:r>
          </w:p>
        </w:tc>
      </w:tr>
      <w:tr w:rsidR="00CA75ED" w14:paraId="05CFF4AC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AA" w14:textId="77777777" w:rsidR="00CA75ED" w:rsidRDefault="00CA75ED" w:rsidP="001B5152">
            <w:r>
              <w:t>34</w:t>
            </w:r>
          </w:p>
        </w:tc>
        <w:tc>
          <w:tcPr>
            <w:tcW w:w="2430" w:type="dxa"/>
          </w:tcPr>
          <w:p w14:paraId="05CFF4AB" w14:textId="77777777" w:rsidR="00CA75ED" w:rsidRDefault="00CA75ED" w:rsidP="001B5152">
            <w:r>
              <w:t>D</w:t>
            </w:r>
          </w:p>
        </w:tc>
      </w:tr>
      <w:tr w:rsidR="00CA75ED" w14:paraId="05CFF4AF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AD" w14:textId="77777777" w:rsidR="00CA75ED" w:rsidRDefault="00CA75ED" w:rsidP="001B5152">
            <w:r>
              <w:t>35</w:t>
            </w:r>
          </w:p>
        </w:tc>
        <w:tc>
          <w:tcPr>
            <w:tcW w:w="2430" w:type="dxa"/>
          </w:tcPr>
          <w:p w14:paraId="05CFF4AE" w14:textId="77777777" w:rsidR="00CA75ED" w:rsidRDefault="00CA75ED" w:rsidP="001B5152">
            <w:r>
              <w:t>ZERO -0</w:t>
            </w:r>
          </w:p>
        </w:tc>
      </w:tr>
      <w:tr w:rsidR="00CA75ED" w14:paraId="05CFF4B2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B0" w14:textId="77777777" w:rsidR="00CA75ED" w:rsidRDefault="00CA75ED" w:rsidP="001B5152">
            <w:r>
              <w:t>36</w:t>
            </w:r>
          </w:p>
        </w:tc>
        <w:tc>
          <w:tcPr>
            <w:tcW w:w="2430" w:type="dxa"/>
          </w:tcPr>
          <w:p w14:paraId="05CFF4B1" w14:textId="77777777" w:rsidR="00CA75ED" w:rsidRDefault="00CA75ED" w:rsidP="001B5152">
            <w:r>
              <w:t>64</w:t>
            </w:r>
          </w:p>
        </w:tc>
      </w:tr>
      <w:tr w:rsidR="00CA75ED" w14:paraId="05CFF4B5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B3" w14:textId="77777777" w:rsidR="00CA75ED" w:rsidRDefault="00CA75ED" w:rsidP="001B5152">
            <w:r>
              <w:t>37</w:t>
            </w:r>
          </w:p>
        </w:tc>
        <w:tc>
          <w:tcPr>
            <w:tcW w:w="2430" w:type="dxa"/>
          </w:tcPr>
          <w:p w14:paraId="05CFF4B4" w14:textId="77777777" w:rsidR="00CA75ED" w:rsidRDefault="00CA75ED" w:rsidP="001B5152">
            <w:r>
              <w:t>VARIES ON PRINTER</w:t>
            </w:r>
          </w:p>
        </w:tc>
      </w:tr>
      <w:tr w:rsidR="00CA75ED" w14:paraId="05CFF4B8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B6" w14:textId="77777777" w:rsidR="00CA75ED" w:rsidRDefault="00CA75ED" w:rsidP="001B5152">
            <w:r>
              <w:t>38</w:t>
            </w:r>
          </w:p>
        </w:tc>
        <w:tc>
          <w:tcPr>
            <w:tcW w:w="2430" w:type="dxa"/>
          </w:tcPr>
          <w:p w14:paraId="05CFF4B7" w14:textId="77777777" w:rsidR="00CA75ED" w:rsidRDefault="00CA75ED" w:rsidP="001B5152">
            <w:r>
              <w:t>150</w:t>
            </w:r>
          </w:p>
        </w:tc>
      </w:tr>
      <w:tr w:rsidR="00CA75ED" w14:paraId="05CFF4BB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B9" w14:textId="77777777" w:rsidR="00CA75ED" w:rsidRDefault="00CA75ED" w:rsidP="001B5152">
            <w:r>
              <w:t>39</w:t>
            </w:r>
          </w:p>
        </w:tc>
        <w:tc>
          <w:tcPr>
            <w:tcW w:w="2430" w:type="dxa"/>
          </w:tcPr>
          <w:p w14:paraId="05CFF4BA" w14:textId="77777777" w:rsidR="00CA75ED" w:rsidRDefault="00CA75ED" w:rsidP="001B5152">
            <w:r>
              <w:t>72</w:t>
            </w:r>
          </w:p>
        </w:tc>
      </w:tr>
      <w:tr w:rsidR="00CA75ED" w14:paraId="05CFF4BE" w14:textId="77777777" w:rsidTr="00CA75E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868" w:type="dxa"/>
        </w:trPr>
        <w:tc>
          <w:tcPr>
            <w:tcW w:w="2718" w:type="dxa"/>
            <w:gridSpan w:val="2"/>
          </w:tcPr>
          <w:p w14:paraId="05CFF4BC" w14:textId="77777777" w:rsidR="00CA75ED" w:rsidRDefault="00CA75ED" w:rsidP="001B5152">
            <w:r>
              <w:t>40</w:t>
            </w:r>
          </w:p>
        </w:tc>
        <w:tc>
          <w:tcPr>
            <w:tcW w:w="2430" w:type="dxa"/>
          </w:tcPr>
          <w:p w14:paraId="05CFF4BD" w14:textId="77777777" w:rsidR="00CA75ED" w:rsidRDefault="00CA75ED" w:rsidP="001B5152">
            <w:r>
              <w:t>38.79</w:t>
            </w:r>
          </w:p>
        </w:tc>
      </w:tr>
    </w:tbl>
    <w:p w14:paraId="05CFF4BF" w14:textId="77777777" w:rsidR="00F75A4D" w:rsidRDefault="00F75A4D" w:rsidP="001B5152"/>
    <w:sectPr w:rsidR="00F75A4D" w:rsidSect="00EB3AB4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624B2C"/>
    <w:multiLevelType w:val="hybridMultilevel"/>
    <w:tmpl w:val="A648BB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FD53737"/>
    <w:multiLevelType w:val="hybridMultilevel"/>
    <w:tmpl w:val="A4DCF7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9A3D71"/>
    <w:multiLevelType w:val="hybridMultilevel"/>
    <w:tmpl w:val="3708898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0886B28"/>
    <w:multiLevelType w:val="hybridMultilevel"/>
    <w:tmpl w:val="B96A94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6326"/>
    <w:rsid w:val="001B5152"/>
    <w:rsid w:val="001C7FD9"/>
    <w:rsid w:val="00257DCF"/>
    <w:rsid w:val="003E078E"/>
    <w:rsid w:val="00633ACE"/>
    <w:rsid w:val="006B2E6E"/>
    <w:rsid w:val="00A30DB6"/>
    <w:rsid w:val="00AB5D66"/>
    <w:rsid w:val="00C745C9"/>
    <w:rsid w:val="00C77D3F"/>
    <w:rsid w:val="00CA75ED"/>
    <w:rsid w:val="00CB0161"/>
    <w:rsid w:val="00CB0DD9"/>
    <w:rsid w:val="00CD10EF"/>
    <w:rsid w:val="00DA552E"/>
    <w:rsid w:val="00E42A1B"/>
    <w:rsid w:val="00EB3AB4"/>
    <w:rsid w:val="00F5481E"/>
    <w:rsid w:val="00F57EF2"/>
    <w:rsid w:val="00F75A4D"/>
    <w:rsid w:val="00F863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05CFF39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8632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863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32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745C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8632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863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32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745C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29.png"/><Relationship Id="rId3" Type="http://schemas.openxmlformats.org/officeDocument/2006/relationships/customXml" Target="../customXml/item3.xml"/><Relationship Id="rId21" Type="http://schemas.openxmlformats.org/officeDocument/2006/relationships/image" Target="media/image13.png"/><Relationship Id="rId34" Type="http://schemas.openxmlformats.org/officeDocument/2006/relationships/image" Target="media/image26.wmf"/><Relationship Id="rId42" Type="http://schemas.openxmlformats.org/officeDocument/2006/relationships/image" Target="media/image32.png"/><Relationship Id="rId47" Type="http://schemas.openxmlformats.org/officeDocument/2006/relationships/image" Target="media/image37.png"/><Relationship Id="rId7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28.png"/><Relationship Id="rId46" Type="http://schemas.openxmlformats.org/officeDocument/2006/relationships/image" Target="media/image36.png"/><Relationship Id="rId2" Type="http://schemas.openxmlformats.org/officeDocument/2006/relationships/customXml" Target="../customXml/item2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image" Target="media/image31.png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oleObject" Target="embeddings/oleObject2.bin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5" Type="http://schemas.openxmlformats.org/officeDocument/2006/relationships/styles" Target="styl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7.wmf"/><Relationship Id="rId49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34.png"/><Relationship Id="rId4" Type="http://schemas.openxmlformats.org/officeDocument/2006/relationships/numbering" Target="numbering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oleObject" Target="embeddings/oleObject1.bin"/><Relationship Id="rId43" Type="http://schemas.openxmlformats.org/officeDocument/2006/relationships/image" Target="media/image33.png"/><Relationship Id="rId48" Type="http://schemas.openxmlformats.org/officeDocument/2006/relationships/fontTable" Target="fontTable.xml"/><Relationship Id="rId8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15B4EA8A87B5E408F739656E0644E84" ma:contentTypeVersion="1" ma:contentTypeDescription="Create a new document." ma:contentTypeScope="" ma:versionID="39b99978611641cf455aac7b10fb386e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ded79842d4747cc85621c7c303666abe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82F6AE7-3F6B-4E18-ADF4-43777D6725FF}"/>
</file>

<file path=customXml/itemProps2.xml><?xml version="1.0" encoding="utf-8"?>
<ds:datastoreItem xmlns:ds="http://schemas.openxmlformats.org/officeDocument/2006/customXml" ds:itemID="{4184DC6C-E72E-482A-BA03-951A565ADAB0}"/>
</file>

<file path=customXml/itemProps3.xml><?xml version="1.0" encoding="utf-8"?>
<ds:datastoreItem xmlns:ds="http://schemas.openxmlformats.org/officeDocument/2006/customXml" ds:itemID="{B56978F6-2C22-4939-BDCE-C9D7AF4B0E53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7</Pages>
  <Words>203</Words>
  <Characters>116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3 (Coquitlam)</Company>
  <LinksUpToDate>false</LinksUpToDate>
  <CharactersWithSpaces>13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mille anderson</dc:creator>
  <cp:lastModifiedBy>Rietchel, Sandra</cp:lastModifiedBy>
  <cp:revision>3</cp:revision>
  <dcterms:created xsi:type="dcterms:W3CDTF">2013-01-16T19:47:00Z</dcterms:created>
  <dcterms:modified xsi:type="dcterms:W3CDTF">2013-01-16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15B4EA8A87B5E408F739656E0644E84</vt:lpwstr>
  </property>
</Properties>
</file>